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mp3" ContentType="audio/mpeg"/>
  <Default Extension="png" ContentType="image/png"/>
  <Default Extension="rels" ContentType="application/vnd.openxmlformats-package.relationships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media/audio2.wav" ContentType="audio/wav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271" r:id="rId2"/>
    <p:sldId id="279" r:id="rId3"/>
    <p:sldId id="280" r:id="rId4"/>
    <p:sldId id="283" r:id="rId5"/>
    <p:sldId id="285" r:id="rId6"/>
    <p:sldId id="286" r:id="rId7"/>
    <p:sldId id="281" r:id="rId8"/>
    <p:sldId id="284" r:id="rId9"/>
    <p:sldId id="287" r:id="rId10"/>
    <p:sldId id="282" r:id="rId11"/>
    <p:sldId id="270" r:id="rId12"/>
    <p:sldId id="273" r:id="rId13"/>
    <p:sldId id="278" r:id="rId14"/>
    <p:sldId id="289" r:id="rId15"/>
    <p:sldId id="290" r:id="rId16"/>
    <p:sldId id="291" r:id="rId1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84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 showGuides="1">
      <p:cViewPr varScale="1">
        <p:scale>
          <a:sx n="80" d="100"/>
          <a:sy n="80" d="100"/>
        </p:scale>
        <p:origin x="53" y="58"/>
      </p:cViewPr>
      <p:guideLst>
        <p:guide orient="horz" pos="2184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ECC8E99-C7C7-4BFF-9612-259EAA9FC415}" type="datetimeFigureOut">
              <a:rPr lang="en-US" smtClean="0"/>
              <a:t>22/7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016A626-0ED5-4F32-A314-A2116AAC79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47135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9D3E0-124D-4DFF-AE99-4EA4CC201DB4}" type="slidenum">
              <a:rPr lang="zh-CN" altLang="en-US" smtClean="0">
                <a:solidFill>
                  <a:prstClr val="black"/>
                </a:solidFill>
                <a:ea typeface="宋体"/>
              </a:rPr>
              <a:pPr/>
              <a:t>2</a:t>
            </a:fld>
            <a:endParaRPr lang="zh-CN" altLang="en-US">
              <a:solidFill>
                <a:prstClr val="black"/>
              </a:solidFill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118103284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246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AA7A35F-0CF6-4635-9024-F86C254021B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246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425558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246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AA7A35F-0CF6-4635-9024-F86C254021B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246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569977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D03F53-266E-1475-6038-C1E0FEE6283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22D6899-15FA-EAE6-8ED2-FAEF33D3D91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7E37A1A-0A27-6605-D1C9-2DEC541754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22/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800B303-1BF2-5D8B-CE1D-733A809726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3B9B130-6CF3-8FC9-788A-62F56FF50C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11992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3EAEA4-9375-F31C-ABDB-1C8F04FAB6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7026348-0855-5BDD-0A83-B0E087DC8BD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98FC5F0-771D-C726-3746-F31E75630C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22/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96AC7F9-7984-A627-5287-F47C1C89CC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64E2854-C9AA-5F94-5983-D45505EDD4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82130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AF077441-7EB0-E764-AC88-F648CC48D15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CB1AF51-51D7-F2AB-7A1A-3D46CF2357D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B64B07F-6367-5768-F7C9-69E09596E5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22/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740D1E9-228D-3537-3CBB-DAB51C047C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F93E86-4992-85BE-427E-1373D153A2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584243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115335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 advTm="3000">
        <p14:warp dir="in"/>
      </p:transition>
    </mc:Choice>
    <mc:Fallback xmlns="">
      <p:transition spd="slow" advClick="0" advTm="3000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4293E4-CC72-3873-E0E5-CBBF32E1AA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B6D862A-9FCC-2DDD-7DF4-88261DB6162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8511500-5E7F-2035-02D6-07777B66D9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22/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E625104-0B81-221A-0445-C7FFD235BD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04B1584-5C03-EC35-7A74-38DBFF84F5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87940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810D30-1E61-A534-4C7C-4A34CBD5E2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6F56B8A-E447-6E56-FAF7-4AB1C71622A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D2E2184-2095-BBE7-AEE1-C7ED2EB9F9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22/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F3E93C8-702F-3EB5-1F0D-27EC6FD885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6FBF077-109E-C602-B4A5-16E47CFB84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63152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D38DD8-5BC1-8453-D7F7-38FDA2DA9F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816415F-AE68-62B2-4447-C8BEE322313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A6285AD-F670-D56B-626E-3F1D75245E2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3E29ED7-458D-D33A-2B04-1F3ADC96A3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22/7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474D3D9-94BD-EF85-770B-7C231AC492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8BA600E-552E-A8FF-369B-A7C14DFF81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26727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D93BD8-BEF4-A58B-4699-5EA7577F31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28CD1A6-2BA5-8479-E040-F778B6847A8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3E98C3D-7CC8-D518-4FAE-9ED67781F04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C469A25-E52A-AE0B-7FB2-8103E096648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5C11FAF-AD6B-024B-6167-894338FDF50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CC88CD4-D714-AD52-7B31-B7E3DE031B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22/7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580336E-FABC-2C81-E073-F4B72BBF60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A5447C8-46B1-4E71-BC9C-22008C58EA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7442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961256-2815-263A-CC00-7A8AEB3554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4FF7162-9F28-C0DA-660D-0F555CBE3D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22/7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28975AE-62BB-FE91-626B-B334DD3AE2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67DFA16-FC7F-CB86-2542-A2F1592C7B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83913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D927188-2DA4-4B61-0F73-D84C3AAA76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22/7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2E11947-16B2-A45E-3201-1A8EE79FE0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1C3B3EC-3EDB-B09D-6DAF-E313D9DDA4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86672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77F716-E746-6F1D-DDFE-1A70DC6B65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4306B5D-EECA-F4F2-AFFD-3463EEDA763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52ACC6E-5B6F-A30D-7FAB-9301A3652FA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04BF7E2-CBC7-88CA-8801-BC75CEC3E9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22/7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9C5D483-CBDA-A2DF-2FCA-753022F82F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9F95621-2FDD-27B3-BFE3-11D1F7ADE0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42068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C366DA-03AB-3B8E-1E41-099FFAB41B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3E916ACD-A8DE-7B02-E02F-603BDFA0781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8DD6F63-2E48-B54C-3F9D-3E68703AAB0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212F831-FD6D-C1AC-0E99-4FACBB2283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22/7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C70D16C-68C9-A0F2-37B0-D6C7C98B6E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16B4811-BEF9-5D7B-6887-264EC3EF6E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56118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4B052BBF-30BE-8E42-55D8-E754BF4286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03A633B-F616-EED7-7E9B-2B4825B4A4B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B93126A-A9A2-53FB-ABC2-2D3DB84C97B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09BA9C-D13F-49D7-B71B-8AF43F8D4168}" type="datetimeFigureOut">
              <a:rPr lang="en-US" smtClean="0"/>
              <a:t>22/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D0CC761-68D7-3C1B-4648-502C6A28E9E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E16A5C3-5AA9-DB86-E60C-994630FF4EC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14368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microsoft.com/office/2007/relationships/hdphoto" Target="../media/hdphoto2.wdp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gif"/><Relationship Id="rId13" Type="http://schemas.openxmlformats.org/officeDocument/2006/relationships/image" Target="../media/image39.png"/><Relationship Id="rId18" Type="http://schemas.openxmlformats.org/officeDocument/2006/relationships/image" Target="../media/image42.jpeg"/><Relationship Id="rId3" Type="http://schemas.openxmlformats.org/officeDocument/2006/relationships/audio" Target="../media/audio1.wav"/><Relationship Id="rId7" Type="http://schemas.openxmlformats.org/officeDocument/2006/relationships/image" Target="../media/image33.gif"/><Relationship Id="rId12" Type="http://schemas.openxmlformats.org/officeDocument/2006/relationships/image" Target="../media/image38.png"/><Relationship Id="rId17" Type="http://schemas.openxmlformats.org/officeDocument/2006/relationships/image" Target="../media/image41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0.png"/><Relationship Id="rId20" Type="http://schemas.openxmlformats.org/officeDocument/2006/relationships/audio" Target="../media/audio1.wav"/><Relationship Id="rId1" Type="http://schemas.openxmlformats.org/officeDocument/2006/relationships/audio" Target="file:///C:\Documents%20and%20Settings\Administrator\Desktop\This_Old_Man_instrumental.mp3" TargetMode="External"/><Relationship Id="rId6" Type="http://schemas.openxmlformats.org/officeDocument/2006/relationships/slide" Target="slide14.xml"/><Relationship Id="rId11" Type="http://schemas.openxmlformats.org/officeDocument/2006/relationships/image" Target="../media/image37.png"/><Relationship Id="rId5" Type="http://schemas.openxmlformats.org/officeDocument/2006/relationships/image" Target="../media/image32.png"/><Relationship Id="rId15" Type="http://schemas.openxmlformats.org/officeDocument/2006/relationships/slide" Target="slide15.xml"/><Relationship Id="rId10" Type="http://schemas.openxmlformats.org/officeDocument/2006/relationships/image" Target="../media/image36.png"/><Relationship Id="rId19" Type="http://schemas.openxmlformats.org/officeDocument/2006/relationships/slide" Target="slide16.xml"/><Relationship Id="rId4" Type="http://schemas.openxmlformats.org/officeDocument/2006/relationships/slide" Target="slide12.xml"/><Relationship Id="rId9" Type="http://schemas.openxmlformats.org/officeDocument/2006/relationships/image" Target="../media/image35.gif"/><Relationship Id="rId14" Type="http://schemas.openxmlformats.org/officeDocument/2006/relationships/slide" Target="slide13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gif"/><Relationship Id="rId13" Type="http://schemas.openxmlformats.org/officeDocument/2006/relationships/image" Target="../media/image48.emf"/><Relationship Id="rId3" Type="http://schemas.openxmlformats.org/officeDocument/2006/relationships/image" Target="../media/image43.png"/><Relationship Id="rId7" Type="http://schemas.openxmlformats.org/officeDocument/2006/relationships/image" Target="../media/image45.png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50.emf"/><Relationship Id="rId2" Type="http://schemas.openxmlformats.org/officeDocument/2006/relationships/audio" Target="../media/audio2.wav"/><Relationship Id="rId16" Type="http://schemas.openxmlformats.org/officeDocument/2006/relationships/oleObject" Target="../embeddings/oleObject26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png"/><Relationship Id="rId11" Type="http://schemas.openxmlformats.org/officeDocument/2006/relationships/image" Target="../media/image29.wmf"/><Relationship Id="rId5" Type="http://schemas.openxmlformats.org/officeDocument/2006/relationships/image" Target="../media/image40.png"/><Relationship Id="rId15" Type="http://schemas.openxmlformats.org/officeDocument/2006/relationships/image" Target="../media/image49.emf"/><Relationship Id="rId10" Type="http://schemas.openxmlformats.org/officeDocument/2006/relationships/oleObject" Target="../embeddings/oleObject23.bin"/><Relationship Id="rId4" Type="http://schemas.openxmlformats.org/officeDocument/2006/relationships/slide" Target="slide11.xml"/><Relationship Id="rId9" Type="http://schemas.openxmlformats.org/officeDocument/2006/relationships/image" Target="../media/image47.png"/><Relationship Id="rId14" Type="http://schemas.openxmlformats.org/officeDocument/2006/relationships/oleObject" Target="../embeddings/oleObject2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55.wmf"/><Relationship Id="rId3" Type="http://schemas.openxmlformats.org/officeDocument/2006/relationships/slide" Target="slide11.xml"/><Relationship Id="rId7" Type="http://schemas.openxmlformats.org/officeDocument/2006/relationships/image" Target="../media/image46.gif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31.bin"/><Relationship Id="rId2" Type="http://schemas.openxmlformats.org/officeDocument/2006/relationships/image" Target="../media/image43.png"/><Relationship Id="rId16" Type="http://schemas.openxmlformats.org/officeDocument/2006/relationships/image" Target="../media/image54.wmf"/><Relationship Id="rId20" Type="http://schemas.openxmlformats.org/officeDocument/2006/relationships/image" Target="../media/image56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5.png"/><Relationship Id="rId11" Type="http://schemas.openxmlformats.org/officeDocument/2006/relationships/oleObject" Target="../embeddings/oleObject28.bin"/><Relationship Id="rId5" Type="http://schemas.openxmlformats.org/officeDocument/2006/relationships/image" Target="../media/image44.png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51.wmf"/><Relationship Id="rId19" Type="http://schemas.openxmlformats.org/officeDocument/2006/relationships/oleObject" Target="../embeddings/oleObject32.bin"/><Relationship Id="rId4" Type="http://schemas.openxmlformats.org/officeDocument/2006/relationships/image" Target="../media/image40.png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5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slide" Target="slide11.xml"/><Relationship Id="rId7" Type="http://schemas.openxmlformats.org/officeDocument/2006/relationships/image" Target="../media/image46.gif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10" Type="http://schemas.openxmlformats.org/officeDocument/2006/relationships/image" Target="../media/image57.wmf"/><Relationship Id="rId4" Type="http://schemas.openxmlformats.org/officeDocument/2006/relationships/image" Target="../media/image40.png"/><Relationship Id="rId9" Type="http://schemas.openxmlformats.org/officeDocument/2006/relationships/oleObject" Target="../embeddings/oleObject3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slide" Target="slide11.xml"/><Relationship Id="rId7" Type="http://schemas.openxmlformats.org/officeDocument/2006/relationships/image" Target="../media/image46.gif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0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6" Type="http://schemas.openxmlformats.org/officeDocument/2006/relationships/image" Target="../media/image3.png"/><Relationship Id="rId5" Type="http://schemas.openxmlformats.org/officeDocument/2006/relationships/image" Target="../media/image2.jpg"/><Relationship Id="rId4" Type="http://schemas.openxmlformats.org/officeDocument/2006/relationships/notesSlide" Target="../notesSlides/notesSlide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microsoft.com/office/2007/relationships/hdphoto" Target="../media/hdphoto2.wdp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jpeg"/><Relationship Id="rId5" Type="http://schemas.openxmlformats.org/officeDocument/2006/relationships/image" Target="../media/image10.wmf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20.wmf"/><Relationship Id="rId3" Type="http://schemas.openxmlformats.org/officeDocument/2006/relationships/image" Target="../media/image12.wmf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2.bin"/><Relationship Id="rId2" Type="http://schemas.openxmlformats.org/officeDocument/2006/relationships/oleObject" Target="../embeddings/oleObject5.bin"/><Relationship Id="rId16" Type="http://schemas.openxmlformats.org/officeDocument/2006/relationships/image" Target="../media/image19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4.jpeg"/><Relationship Id="rId11" Type="http://schemas.openxmlformats.org/officeDocument/2006/relationships/oleObject" Target="../embeddings/oleObject9.bin"/><Relationship Id="rId5" Type="http://schemas.openxmlformats.org/officeDocument/2006/relationships/image" Target="../media/image13.wmf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16.wmf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18.bin"/><Relationship Id="rId2" Type="http://schemas.openxmlformats.org/officeDocument/2006/relationships/oleObject" Target="../embeddings/oleObject13.bin"/><Relationship Id="rId16" Type="http://schemas.openxmlformats.org/officeDocument/2006/relationships/image" Target="../media/image28.jpeg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1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Green nature border with grass and flower Vector Image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0832"/>
          <a:stretch/>
        </p:blipFill>
        <p:spPr bwMode="auto">
          <a:xfrm>
            <a:off x="-15805" y="534184"/>
            <a:ext cx="12192000" cy="68432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02990" y="1285108"/>
            <a:ext cx="1199333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nl-NL" sz="4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§1. TỈ LỆ THỨC – DÃY TỈ SỐ BẰNG NHAU</a:t>
            </a:r>
            <a:endParaRPr lang="vi-VN" sz="4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02990" y="410308"/>
            <a:ext cx="119890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CHƯƠNG 6: CÁC ĐẠI LƯỢNG TỈ LỆ</a:t>
            </a:r>
            <a:endParaRPr lang="vi-VN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29080A5-7D59-E9F6-D406-424D02915851}"/>
              </a:ext>
            </a:extLst>
          </p:cNvPr>
          <p:cNvSpPr txBox="1"/>
          <p:nvPr/>
        </p:nvSpPr>
        <p:spPr>
          <a:xfrm>
            <a:off x="5385435" y="2283018"/>
            <a:ext cx="18897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1</a:t>
            </a:r>
          </a:p>
        </p:txBody>
      </p:sp>
    </p:spTree>
    <p:extLst>
      <p:ext uri="{BB962C8B-B14F-4D97-AF65-F5344CB8AC3E}">
        <p14:creationId xmlns:p14="http://schemas.microsoft.com/office/powerpoint/2010/main" val="19327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1000"/>
          <a:stretch/>
        </p:blipFill>
        <p:spPr>
          <a:xfrm>
            <a:off x="44" y="0"/>
            <a:ext cx="12192000" cy="68580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A9A7896-D70E-4A4F-BCCF-CF1EF9850253}"/>
              </a:ext>
            </a:extLst>
          </p:cNvPr>
          <p:cNvSpPr txBox="1"/>
          <p:nvPr/>
        </p:nvSpPr>
        <p:spPr>
          <a:xfrm>
            <a:off x="1144516" y="2831364"/>
            <a:ext cx="10385852" cy="707884"/>
          </a:xfrm>
          <a:prstGeom prst="rect">
            <a:avLst/>
          </a:prstGeom>
          <a:noFill/>
        </p:spPr>
        <p:txBody>
          <a:bodyPr wrap="none" lIns="91438" tIns="45719" rIns="91438" bIns="45719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HOẠT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ĐỘNG THỰC HÀNH VÀ VẬN DỤNG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28839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-55591" y="-11480"/>
            <a:ext cx="12192000" cy="6663208"/>
            <a:chOff x="990069" y="467295"/>
            <a:chExt cx="7200000" cy="5184001"/>
          </a:xfrm>
        </p:grpSpPr>
        <p:grpSp>
          <p:nvGrpSpPr>
            <p:cNvPr id="5" name="Group 4"/>
            <p:cNvGrpSpPr/>
            <p:nvPr/>
          </p:nvGrpSpPr>
          <p:grpSpPr>
            <a:xfrm>
              <a:off x="9900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96" name="Rectangle 95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7" name="Rectangle 96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" name="Rectangle 97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9" name="Rectangle 98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0" name="Rectangle 99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1" name="Rectangle 100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2" name="Rectangle 101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3" name="Rectangle 102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6" name="Group 5"/>
            <p:cNvGrpSpPr/>
            <p:nvPr/>
          </p:nvGrpSpPr>
          <p:grpSpPr>
            <a:xfrm>
              <a:off x="23004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88" name="Rectangle 87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9" name="Rectangle 88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0" name="Rectangle 89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1" name="Rectangle 90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2" name="Rectangle 91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3" name="Rectangle 92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4" name="Rectangle 93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5" name="Rectangle 94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7" name="Group 6"/>
            <p:cNvGrpSpPr/>
            <p:nvPr/>
          </p:nvGrpSpPr>
          <p:grpSpPr>
            <a:xfrm>
              <a:off x="29556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80" name="Rectangle 79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1" name="Rectangle 80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2" name="Rectangle 81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3" name="Rectangle 82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4" name="Rectangle 83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5" name="Rectangle 84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6" name="Rectangle 85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7" name="Rectangle 86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8" name="Group 7"/>
            <p:cNvGrpSpPr/>
            <p:nvPr/>
          </p:nvGrpSpPr>
          <p:grpSpPr>
            <a:xfrm>
              <a:off x="36108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72" name="Rectangle 71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3" name="Rectangle 72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4" name="Rectangle 73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5" name="Rectangle 74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8" name="Rectangle 77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Rectangle 78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42660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64" name="Rectangle 63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Rectangle 64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7" name="Rectangle 66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Rectangle 67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0" name="Rectangle 69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Rectangle 70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0" name="Group 9"/>
            <p:cNvGrpSpPr/>
            <p:nvPr/>
          </p:nvGrpSpPr>
          <p:grpSpPr>
            <a:xfrm>
              <a:off x="49212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56" name="Rectangle 55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7" name="Rectangle 56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8" name="Rectangle 57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9" name="Rectangle 58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Rectangle 59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1" name="Rectangle 60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Rectangle 61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1" name="Group 10"/>
            <p:cNvGrpSpPr/>
            <p:nvPr/>
          </p:nvGrpSpPr>
          <p:grpSpPr>
            <a:xfrm>
              <a:off x="75420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48" name="Rectangle 47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Rectangle 48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0" name="Rectangle 49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1" name="Rectangle 50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2" name="Rectangle 51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3" name="Rectangle 52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4" name="Rectangle 53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5" name="Rectangle 54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2" name="Group 11"/>
            <p:cNvGrpSpPr/>
            <p:nvPr/>
          </p:nvGrpSpPr>
          <p:grpSpPr>
            <a:xfrm>
              <a:off x="16452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40" name="Rectangle 39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1" name="Rectangle 40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Rectangle 41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3" name="Rectangle 42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Rectangle 43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Rectangle 44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Rectangle 45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Rectangle 46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3" name="Group 12"/>
            <p:cNvGrpSpPr/>
            <p:nvPr/>
          </p:nvGrpSpPr>
          <p:grpSpPr>
            <a:xfrm>
              <a:off x="62316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32" name="Rectangle 31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" name="Rectangle 32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" name="Rectangle 33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Rectangle 34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Rectangle 35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" name="Rectangle 36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" name="Rectangle 37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9" name="Rectangle 38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4" name="Group 13"/>
            <p:cNvGrpSpPr/>
            <p:nvPr/>
          </p:nvGrpSpPr>
          <p:grpSpPr>
            <a:xfrm>
              <a:off x="68868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24" name="Rectangle 23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Rectangle 24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Rectangle 25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" name="Rectangle 26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" name="Rectangle 27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Rectangle 28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Rectangle 29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Rectangle 30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5" name="Group 14"/>
            <p:cNvGrpSpPr/>
            <p:nvPr/>
          </p:nvGrpSpPr>
          <p:grpSpPr>
            <a:xfrm>
              <a:off x="5576469" y="467297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16" name="Rectangle 15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Rectangle 16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Rectangle 17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Rectangle 18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Rectangle 19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Rectangle 20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Rectangle 22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135" name="Rectangle 134">
            <a:hlinkClick r:id="rId4" action="ppaction://hlinksldjump"/>
          </p:cNvPr>
          <p:cNvSpPr/>
          <p:nvPr/>
        </p:nvSpPr>
        <p:spPr>
          <a:xfrm>
            <a:off x="2260600" y="0"/>
            <a:ext cx="1028699" cy="825500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latin typeface="Arial Rounded MT Bold" pitchFamily="34" charset="0"/>
                <a:cs typeface="Aharoni" pitchFamily="2" charset="-79"/>
              </a:rPr>
              <a:t>1</a:t>
            </a:r>
          </a:p>
        </p:txBody>
      </p:sp>
      <p:sp>
        <p:nvSpPr>
          <p:cNvPr id="136" name="Rectangle 135">
            <a:hlinkClick r:id="rId6" action="ppaction://hlinksldjump"/>
          </p:cNvPr>
          <p:cNvSpPr/>
          <p:nvPr/>
        </p:nvSpPr>
        <p:spPr>
          <a:xfrm>
            <a:off x="4491318" y="4250578"/>
            <a:ext cx="924981" cy="684000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latin typeface="Arial Rounded MT Bold" pitchFamily="34" charset="0"/>
                <a:cs typeface="Aharoni" pitchFamily="2" charset="-79"/>
              </a:rPr>
              <a:t>3</a:t>
            </a:r>
          </a:p>
        </p:txBody>
      </p:sp>
      <p:pic>
        <p:nvPicPr>
          <p:cNvPr id="138" name="Picture 2" descr="D:\NHO\SILE PP\tro choi\animpoohhoneydance.gif">
            <a:hlinkClick r:id="" action="ppaction://noaction"/>
          </p:cNvPr>
          <p:cNvPicPr>
            <a:picLocks noChangeAspect="1" noChangeArrowheads="1" noCrop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7280" y="4330924"/>
            <a:ext cx="2012881" cy="24154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0" name="Picture 9" descr="C:\Users\HT\Desktop\pooh2012060.gif"/>
          <p:cNvPicPr>
            <a:picLocks noChangeAspect="1" noChangeArrowheads="1" noCrop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6337"/>
            <a:ext cx="806824" cy="912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1" name="Picture 8" descr="C:\Users\HT\Desktop\Bee1.gif"/>
          <p:cNvPicPr>
            <a:picLocks noChangeAspect="1" noChangeArrowheads="1" noCrop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95311" y="4817862"/>
            <a:ext cx="877815" cy="8778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2" name="Picture 4" descr="Hình ảnh có liên quan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1921" y="5423838"/>
            <a:ext cx="798279" cy="12872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" name="Picture 8" descr="Hình ảnh có liên quan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0772297" y="4153032"/>
            <a:ext cx="723738" cy="8558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4" name="Picture 10" descr="Hình ảnh có liên quan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0064" y="5422457"/>
            <a:ext cx="504056" cy="12407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5" name="Picture 12" descr="Hình ảnh có liên quan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577" y="3071924"/>
            <a:ext cx="827574" cy="12562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6" name="Rectangle 145">
            <a:hlinkClick r:id="rId14" action="ppaction://hlinksldjump"/>
          </p:cNvPr>
          <p:cNvSpPr/>
          <p:nvPr/>
        </p:nvSpPr>
        <p:spPr>
          <a:xfrm>
            <a:off x="3365500" y="2540000"/>
            <a:ext cx="990600" cy="746115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latin typeface="Arial Rounded MT Bold" pitchFamily="34" charset="0"/>
                <a:cs typeface="Aharoni" pitchFamily="2" charset="-79"/>
              </a:rPr>
              <a:t>2</a:t>
            </a:r>
          </a:p>
        </p:txBody>
      </p:sp>
      <p:sp>
        <p:nvSpPr>
          <p:cNvPr id="147" name="Rectangle 146">
            <a:hlinkClick r:id="rId15" action="ppaction://hlinksldjump"/>
          </p:cNvPr>
          <p:cNvSpPr/>
          <p:nvPr/>
        </p:nvSpPr>
        <p:spPr>
          <a:xfrm>
            <a:off x="6680200" y="1701800"/>
            <a:ext cx="1028700" cy="772763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latin typeface="Arial Rounded MT Bold" pitchFamily="34" charset="0"/>
                <a:cs typeface="Aharoni" pitchFamily="2" charset="-79"/>
              </a:rPr>
              <a:t>4</a:t>
            </a:r>
          </a:p>
        </p:txBody>
      </p:sp>
      <p:pic>
        <p:nvPicPr>
          <p:cNvPr id="110" name="Picture 7" descr="C:\Users\HT\Desktop\Untitled-3.png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1306" y="4915364"/>
            <a:ext cx="1721223" cy="19426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8" name="This_Old_Man_instrumental.mp3">
            <a:hlinkClick r:id="" action="ppaction://media"/>
          </p:cNvPr>
          <p:cNvPicPr>
            <a:picLocks noRot="1" noChangeAspect="1"/>
          </p:cNvPicPr>
          <p:nvPr>
            <a:audioFile r:link="rId1"/>
          </p:nvPr>
        </p:nvPicPr>
        <p:blipFill>
          <a:blip r:embed="rId17" cstate="print"/>
          <a:stretch>
            <a:fillRect/>
          </a:stretch>
        </p:blipFill>
        <p:spPr>
          <a:xfrm>
            <a:off x="-780796" y="2538024"/>
            <a:ext cx="711200" cy="71120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8" cstate="print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2842" y="808544"/>
            <a:ext cx="1023324" cy="909621"/>
          </a:xfrm>
          <a:prstGeom prst="rect">
            <a:avLst/>
          </a:prstGeom>
        </p:spPr>
      </p:pic>
      <p:pic>
        <p:nvPicPr>
          <p:cNvPr id="159" name="Picture 158"/>
          <p:cNvPicPr>
            <a:picLocks noChangeAspect="1"/>
          </p:cNvPicPr>
          <p:nvPr/>
        </p:nvPicPr>
        <p:blipFill>
          <a:blip r:embed="rId18" cstate="print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8571" y="5047617"/>
            <a:ext cx="1023324" cy="909621"/>
          </a:xfrm>
          <a:prstGeom prst="rect">
            <a:avLst/>
          </a:prstGeom>
        </p:spPr>
      </p:pic>
      <p:pic>
        <p:nvPicPr>
          <p:cNvPr id="160" name="Picture 159"/>
          <p:cNvPicPr>
            <a:picLocks noChangeAspect="1"/>
          </p:cNvPicPr>
          <p:nvPr/>
        </p:nvPicPr>
        <p:blipFill>
          <a:blip r:embed="rId18" cstate="print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28747" y="1665805"/>
            <a:ext cx="1023324" cy="909621"/>
          </a:xfrm>
          <a:prstGeom prst="rect">
            <a:avLst/>
          </a:prstGeom>
        </p:spPr>
      </p:pic>
      <p:pic>
        <p:nvPicPr>
          <p:cNvPr id="161" name="Picture 160"/>
          <p:cNvPicPr>
            <a:picLocks noChangeAspect="1"/>
          </p:cNvPicPr>
          <p:nvPr/>
        </p:nvPicPr>
        <p:blipFill>
          <a:blip r:embed="rId18" cstate="print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96789" y="2540000"/>
            <a:ext cx="1023324" cy="909621"/>
          </a:xfrm>
          <a:prstGeom prst="rect">
            <a:avLst/>
          </a:prstGeom>
        </p:spPr>
      </p:pic>
      <p:pic>
        <p:nvPicPr>
          <p:cNvPr id="162" name="Picture 161"/>
          <p:cNvPicPr>
            <a:picLocks noChangeAspect="1"/>
          </p:cNvPicPr>
          <p:nvPr/>
        </p:nvPicPr>
        <p:blipFill>
          <a:blip r:embed="rId18" cstate="print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0260" y="4035625"/>
            <a:ext cx="1023324" cy="909621"/>
          </a:xfrm>
          <a:prstGeom prst="rect">
            <a:avLst/>
          </a:prstGeom>
        </p:spPr>
      </p:pic>
      <p:pic>
        <p:nvPicPr>
          <p:cNvPr id="163" name="Picture 162"/>
          <p:cNvPicPr>
            <a:picLocks noChangeAspect="1"/>
          </p:cNvPicPr>
          <p:nvPr/>
        </p:nvPicPr>
        <p:blipFill>
          <a:blip r:embed="rId18" cstate="print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6304" y="844360"/>
            <a:ext cx="1023324" cy="909621"/>
          </a:xfrm>
          <a:prstGeom prst="rect">
            <a:avLst/>
          </a:prstGeom>
        </p:spPr>
      </p:pic>
      <p:pic>
        <p:nvPicPr>
          <p:cNvPr id="164" name="Picture 163"/>
          <p:cNvPicPr>
            <a:picLocks noChangeAspect="1"/>
          </p:cNvPicPr>
          <p:nvPr/>
        </p:nvPicPr>
        <p:blipFill>
          <a:blip r:embed="rId18" cstate="print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28747" y="3317371"/>
            <a:ext cx="1023324" cy="909621"/>
          </a:xfrm>
          <a:prstGeom prst="rect">
            <a:avLst/>
          </a:prstGeom>
        </p:spPr>
      </p:pic>
      <p:pic>
        <p:nvPicPr>
          <p:cNvPr id="165" name="Picture 164"/>
          <p:cNvPicPr>
            <a:picLocks noChangeAspect="1"/>
          </p:cNvPicPr>
          <p:nvPr/>
        </p:nvPicPr>
        <p:blipFill>
          <a:blip r:embed="rId18" cstate="print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0059" y="3243411"/>
            <a:ext cx="1023324" cy="909621"/>
          </a:xfrm>
          <a:prstGeom prst="rect">
            <a:avLst/>
          </a:prstGeom>
        </p:spPr>
      </p:pic>
      <p:pic>
        <p:nvPicPr>
          <p:cNvPr id="166" name="Picture 165"/>
          <p:cNvPicPr>
            <a:picLocks noChangeAspect="1"/>
          </p:cNvPicPr>
          <p:nvPr/>
        </p:nvPicPr>
        <p:blipFill>
          <a:blip r:embed="rId18" cstate="print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5707" y="1554179"/>
            <a:ext cx="1023324" cy="909621"/>
          </a:xfrm>
          <a:prstGeom prst="rect">
            <a:avLst/>
          </a:prstGeom>
        </p:spPr>
      </p:pic>
      <p:pic>
        <p:nvPicPr>
          <p:cNvPr id="167" name="Picture 166"/>
          <p:cNvPicPr>
            <a:picLocks noChangeAspect="1"/>
          </p:cNvPicPr>
          <p:nvPr/>
        </p:nvPicPr>
        <p:blipFill>
          <a:blip r:embed="rId18" cstate="print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51076" y="3227743"/>
            <a:ext cx="1023324" cy="909621"/>
          </a:xfrm>
          <a:prstGeom prst="rect">
            <a:avLst/>
          </a:prstGeom>
        </p:spPr>
      </p:pic>
      <p:sp>
        <p:nvSpPr>
          <p:cNvPr id="3" name="Action Button: Go Home 2">
            <a:hlinkClick r:id="rId19" action="ppaction://hlinksldjump" highlightClick="1"/>
            <a:extLst>
              <a:ext uri="{FF2B5EF4-FFF2-40B4-BE49-F238E27FC236}">
                <a16:creationId xmlns:a16="http://schemas.microsoft.com/office/drawing/2014/main" id="{DA5C82C9-DC93-F5A7-9C26-7E162BD1C0C8}"/>
              </a:ext>
            </a:extLst>
          </p:cNvPr>
          <p:cNvSpPr/>
          <p:nvPr/>
        </p:nvSpPr>
        <p:spPr>
          <a:xfrm>
            <a:off x="11220450" y="5830303"/>
            <a:ext cx="769663" cy="821425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556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stSnd>
            <p:snd r:embed="rId3" name="cashreg.wav"/>
          </p:stSnd>
        </p:sndAc>
      </p:transition>
    </mc:Choice>
    <mc:Fallback xmlns="">
      <p:transition spd="slow">
        <p:sndAc>
          <p:stSnd>
            <p:snd r:embed="rId20" name="cashreg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0"/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0" fill="hold"/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8812 0.00116 C -0.09072 -0.07291 -0.05701 -0.13726 -0.01158 -0.14166 C 0.03189 -0.14699 0.0725 -0.09722 0.07523 -0.02546 C 0.07875 0.04144 0.05024 0.10324 0.0095 0.10764 C -0.02772 0.11135 -0.06313 0.06991 -0.06573 0.00787 C -0.06846 -0.04838 -0.04477 -0.10185 -0.01028 -0.10625 C 0.02161 -0.10949 0.05154 -0.07523 0.05349 -0.02314 C 0.05558 0.02315 0.0367 0.06899 0.00807 0.07084 C -0.0177 0.07431 -0.04204 0.04769 -0.04412 0.00533 C -0.04543 -0.03217 -0.03124 -0.06875 -0.00885 -0.07106 C 0.0108 -0.07291 0.03046 -0.05324 0.03189 -0.02083 C 0.03319 0.00695 0.02304 0.03334 0.00664 0.03542 C -0.00677 0.03797 -0.02109 0.0257 -0.02174 0.00371 C -0.02317 -0.01412 -0.0177 -0.0331 -0.00755 -0.03541 C 0.00065 -0.03541 0.00872 -0.03101 0.01015 -0.01875 C 0.0108 -0.01088 0.0095 -0.00324 0.00534 -4.07407E-6 C 0.00325 0.00116 0.00195 0.00116 2.55109E-7 -4.07407E-6 " pathEditMode="relative" rAng="0" ptsTypes="AAAAAAAAAAAAAAAAA">
                                      <p:cBhvr>
                                        <p:cTn id="11" dur="100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200" y="-1900"/>
                                    </p:animMotion>
                                  </p:childTnLst>
                                </p:cTn>
                              </p:par>
                              <p:par>
                                <p:cTn id="12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5723E-6 1.11111E-6 L 0.14304 -0.00185 " pathEditMode="relative" rAng="0" ptsTypes="AA">
                                      <p:cBhvr>
                                        <p:cTn id="13" dur="2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100" y="-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circle(out)">
                                      <p:cBhvr>
                                        <p:cTn id="17" dur="500"/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2" dur="1" fill="hold"/>
                                        <p:tgtEl>
                                          <p:spTgt spid="15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3" presetID="6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4" dur="500"/>
                                        <p:tgtEl>
                                          <p:spTgt spid="13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431 -0.00185 C 0.20911 -0.02269 0.27526 -0.04282 0.30052 -0.00486 C 0.32604 0.0331 0.31041 0.13079 0.29505 0.22847 " pathEditMode="relative" rAng="0" ptsTypes="AAA">
                                      <p:cBhvr>
                                        <p:cTn id="32" dur="3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542" y="10278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45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34" dur="2000"/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2000"/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2000"/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45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39" dur="2000"/>
                                        <p:tgtEl>
                                          <p:spTgt spid="13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2000"/>
                                        <p:tgtEl>
                                          <p:spTgt spid="135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2000"/>
                                        <p:tgtEl>
                                          <p:spTgt spid="135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5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9507 0.22847 C 0.2909 0.375 0.28739 0.52268 0.29051 0.58356 C 0.29454 0.64537 0.30743 0.61412 0.3211 0.58542 " pathEditMode="relative" rAng="0" ptsTypes="aaA">
                                      <p:cBhvr>
                                        <p:cTn id="47" dur="2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00" y="20800"/>
                                    </p:animMotion>
                                  </p:childTnLst>
                                </p:cTn>
                              </p:par>
                              <p:par>
                                <p:cTn id="48" presetID="45" presetClass="exit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49" dur="2000"/>
                                        <p:tgtEl>
                                          <p:spTgt spid="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2000"/>
                                        <p:tgtEl>
                                          <p:spTgt spid="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2000"/>
                                        <p:tgtEl>
                                          <p:spTgt spid="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45" presetClass="exit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54" dur="2000"/>
                                        <p:tgtEl>
                                          <p:spTgt spid="14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2000"/>
                                        <p:tgtEl>
                                          <p:spTgt spid="146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2000"/>
                                        <p:tgtEl>
                                          <p:spTgt spid="146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6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1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211 0.58541 C 0.39021 0.59583 0.45933 0.60671 0.48939 0.58842 C 0.51985 0.57106 0.48614 0.4993 0.50202 0.48148 C 0.51738 0.46412 0.56801 0.50601 0.58285 0.48333 C 0.59833 0.46018 0.59443 0.40139 0.59144 0.34351 " pathEditMode="relative" rAng="0" ptsTypes="aaaaA">
                                      <p:cBhvr>
                                        <p:cTn id="62" dur="2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900" y="-11000"/>
                                    </p:animMotion>
                                  </p:childTnLst>
                                </p:cTn>
                              </p:par>
                              <p:par>
                                <p:cTn id="63" presetID="45" presetClass="exit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64" dur="2000"/>
                                        <p:tgtEl>
                                          <p:spTgt spid="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2000"/>
                                        <p:tgtEl>
                                          <p:spTgt spid="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2000"/>
                                        <p:tgtEl>
                                          <p:spTgt spid="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45" presetClass="exit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69" dur="2000"/>
                                        <p:tgtEl>
                                          <p:spTgt spid="13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2000"/>
                                        <p:tgtEl>
                                          <p:spTgt spid="136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2000"/>
                                        <p:tgtEl>
                                          <p:spTgt spid="136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6"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1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60404 0.2294 C 0.67344 0.19491 0.74245 0.15926 0.76511 0.23611 C 0.78854 0.3125 0.76602 0.49977 0.74362 0.68796 " pathEditMode="relative" rAng="5760000" ptsTypes="AAA">
                                      <p:cBhvr>
                                        <p:cTn id="77" dur="2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773" y="20046"/>
                                    </p:animMotion>
                                  </p:childTnLst>
                                </p:cTn>
                              </p:par>
                              <p:par>
                                <p:cTn id="78" presetID="45" presetClass="exit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79" dur="2000"/>
                                        <p:tgtEl>
                                          <p:spTgt spid="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2000"/>
                                        <p:tgtEl>
                                          <p:spTgt spid="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2000"/>
                                        <p:tgtEl>
                                          <p:spTgt spid="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45" presetClass="exit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84" dur="2000"/>
                                        <p:tgtEl>
                                          <p:spTgt spid="14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2000"/>
                                        <p:tgtEl>
                                          <p:spTgt spid="147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2000"/>
                                        <p:tgtEl>
                                          <p:spTgt spid="147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7"/>
                  </p:tgtEl>
                </p:cond>
              </p:nextCondLst>
            </p:seq>
            <p:audio>
              <p:cMediaNode numSld="10">
                <p:cTn id="88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8"/>
                </p:tgtEl>
              </p:cMediaNode>
            </p:audio>
          </p:childTnLst>
        </p:cTn>
      </p:par>
    </p:tnLst>
    <p:bldLst>
      <p:bldP spid="135" grpId="0" uiExpand="1" build="allAtOnce" animBg="1"/>
      <p:bldP spid="135" grpId="1" build="allAtOnce" animBg="1"/>
      <p:bldP spid="136" grpId="0" build="allAtOnce" animBg="1"/>
      <p:bldP spid="146" grpId="0" build="allAtOnce" animBg="1"/>
      <p:bldP spid="147" grpId="0" build="allAtOnce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9495" y="-2408945"/>
            <a:ext cx="8431306" cy="42132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720200" y="346779"/>
            <a:ext cx="628729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endParaRPr lang="en-US" sz="4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7" descr="C:\Users\HT\Desktop\Untitled-3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32648" y="4524375"/>
            <a:ext cx="2183340" cy="2503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Oval 6"/>
          <p:cNvSpPr/>
          <p:nvPr/>
        </p:nvSpPr>
        <p:spPr>
          <a:xfrm>
            <a:off x="315066" y="5765822"/>
            <a:ext cx="886625" cy="763891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D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591355" y="5765822"/>
            <a:ext cx="7039430" cy="793376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318799" y="3159651"/>
            <a:ext cx="886625" cy="808579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B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542429" y="3147590"/>
            <a:ext cx="4813219" cy="72614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ad = </a:t>
            </a:r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bc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2" name="Oval 11"/>
          <p:cNvSpPr/>
          <p:nvPr/>
        </p:nvSpPr>
        <p:spPr>
          <a:xfrm>
            <a:off x="315066" y="4223724"/>
            <a:ext cx="886625" cy="763891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C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591355" y="4005844"/>
            <a:ext cx="8542996" cy="155795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                                    </a:t>
            </a:r>
            <a:r>
              <a:rPr lang="nl-NL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ì ta có các tỉ lệ thức:</a:t>
            </a:r>
          </a:p>
          <a:p>
            <a:r>
              <a:rPr lang="nl-NL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7" name="WordArt 8"/>
          <p:cNvSpPr>
            <a:spLocks noChangeArrowheads="1" noChangeShapeType="1" noTextEdit="1"/>
          </p:cNvSpPr>
          <p:nvPr/>
        </p:nvSpPr>
        <p:spPr bwMode="auto">
          <a:xfrm>
            <a:off x="5638437" y="2187397"/>
            <a:ext cx="93473" cy="8993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60</a:t>
            </a:r>
          </a:p>
        </p:txBody>
      </p:sp>
      <p:sp>
        <p:nvSpPr>
          <p:cNvPr id="33" name="WordArt 15"/>
          <p:cNvSpPr>
            <a:spLocks noChangeArrowheads="1" noChangeShapeType="1" noTextEdit="1"/>
          </p:cNvSpPr>
          <p:nvPr/>
        </p:nvSpPr>
        <p:spPr bwMode="auto">
          <a:xfrm>
            <a:off x="5623021" y="2190572"/>
            <a:ext cx="54357" cy="8993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0</a:t>
            </a:r>
          </a:p>
        </p:txBody>
      </p:sp>
      <p:pic>
        <p:nvPicPr>
          <p:cNvPr id="154" name="Picture 14" descr="kim phut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0197574" y="2415661"/>
            <a:ext cx="1676725" cy="13824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5" name="Picture 21" descr="dongho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9860569" y="1804313"/>
            <a:ext cx="2350733" cy="2312895"/>
          </a:xfrm>
          <a:prstGeom prst="rect">
            <a:avLst/>
          </a:prstGeom>
          <a:noFill/>
        </p:spPr>
      </p:pic>
      <p:pic>
        <p:nvPicPr>
          <p:cNvPr id="156" name="Picture 22" descr="slide0002_image021"/>
          <p:cNvPicPr>
            <a:picLocks noChangeAspect="1" noChangeArrowheads="1" noCrop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0764918" y="4257352"/>
            <a:ext cx="495073" cy="432537"/>
          </a:xfrm>
          <a:prstGeom prst="rect">
            <a:avLst/>
          </a:prstGeom>
          <a:noFill/>
        </p:spPr>
      </p:pic>
      <p:sp>
        <p:nvSpPr>
          <p:cNvPr id="157" name="Line 23"/>
          <p:cNvSpPr>
            <a:spLocks noChangeShapeType="1"/>
          </p:cNvSpPr>
          <p:nvPr/>
        </p:nvSpPr>
        <p:spPr bwMode="auto">
          <a:xfrm>
            <a:off x="10404986" y="4685507"/>
            <a:ext cx="112564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158" name="Picture 24" descr="CHAY XE DAP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0700890" y="4163923"/>
            <a:ext cx="593496" cy="518264"/>
          </a:xfrm>
          <a:prstGeom prst="rect">
            <a:avLst/>
          </a:prstGeom>
          <a:noFill/>
        </p:spPr>
      </p:pic>
      <p:sp>
        <p:nvSpPr>
          <p:cNvPr id="161" name="Rectangle 160"/>
          <p:cNvSpPr/>
          <p:nvPr/>
        </p:nvSpPr>
        <p:spPr>
          <a:xfrm>
            <a:off x="1528153" y="2158303"/>
            <a:ext cx="7479346" cy="726141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62" name="Oval 161"/>
          <p:cNvSpPr/>
          <p:nvPr/>
        </p:nvSpPr>
        <p:spPr>
          <a:xfrm>
            <a:off x="303617" y="2137667"/>
            <a:ext cx="890359" cy="807680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A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AB86340-59B2-4C2F-A4BF-97EE7295DB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270847"/>
              </p:ext>
            </p:extLst>
          </p:nvPr>
        </p:nvGraphicFramePr>
        <p:xfrm>
          <a:off x="7529858" y="2023808"/>
          <a:ext cx="1188154" cy="1125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18918" imgH="393529" progId="Equation.DSMT4">
                  <p:embed/>
                </p:oleObj>
              </mc:Choice>
              <mc:Fallback>
                <p:oleObj name="Equation" r:id="rId10" imgW="418918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9858" y="2023808"/>
                        <a:ext cx="1188154" cy="11251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9404EBC-726F-6E1F-6FC3-6EDC98FCEA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717239"/>
              </p:ext>
            </p:extLst>
          </p:nvPr>
        </p:nvGraphicFramePr>
        <p:xfrm>
          <a:off x="2372269" y="3005518"/>
          <a:ext cx="1158174" cy="1096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36781" imgH="1265051" progId="Equation.DSMT4">
                  <p:embed/>
                </p:oleObj>
              </mc:Choice>
              <mc:Fallback>
                <p:oleObj name="Equation" r:id="rId12" imgW="1336781" imgH="126505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72269" y="3005518"/>
                        <a:ext cx="1158174" cy="10962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5607C05D-756D-1F8A-D9E0-531A681A92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779794"/>
              </p:ext>
            </p:extLst>
          </p:nvPr>
        </p:nvGraphicFramePr>
        <p:xfrm>
          <a:off x="2556799" y="4303817"/>
          <a:ext cx="3525785" cy="576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71666" imgH="209433" progId="Equation.DSMT4">
                  <p:embed/>
                </p:oleObj>
              </mc:Choice>
              <mc:Fallback>
                <p:oleObj name="Equation" r:id="rId14" imgW="1371666" imgH="20943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556799" y="4303817"/>
                        <a:ext cx="3525785" cy="5766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94D43884-BF70-B70F-F127-B47DB00A4E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736769"/>
              </p:ext>
            </p:extLst>
          </p:nvPr>
        </p:nvGraphicFramePr>
        <p:xfrm>
          <a:off x="3229417" y="4693610"/>
          <a:ext cx="5041713" cy="1120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90863" imgH="399874" progId="Equation.DSMT4">
                  <p:embed/>
                </p:oleObj>
              </mc:Choice>
              <mc:Fallback>
                <p:oleObj name="Equation" r:id="rId16" imgW="2190863" imgH="39987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229417" y="4693610"/>
                        <a:ext cx="5041713" cy="11200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3" presetClass="emph" presetSubtype="2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60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3" presetClass="emph" presetSubtype="2" fill="hold" grpId="1" nodeType="withEffect">
                                  <p:stCondLst>
                                    <p:cond delay="60500"/>
                                  </p:stCondLst>
                                  <p:childTnLst>
                                    <p:animClr clrSpc="rgb" dir="cw">
                                      <p:cBhvr>
                                        <p:cTn id="4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5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6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1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80" dur="150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8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1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1" dur="20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92" dur="20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3" dur="20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2"/>
                  </p:tgtEl>
                </p:cond>
              </p:nextCondLst>
            </p:seq>
          </p:childTnLst>
        </p:cTn>
      </p:par>
    </p:tnLst>
    <p:bldLst>
      <p:bldP spid="3" grpId="0"/>
      <p:bldP spid="27" grpId="0" animBg="1"/>
      <p:bldP spid="33" grpId="0" animBg="1"/>
      <p:bldP spid="33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7789" y="-2408945"/>
            <a:ext cx="9486960" cy="45345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502109" y="888721"/>
            <a:ext cx="71865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 So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</a:p>
        </p:txBody>
      </p:sp>
      <p:pic>
        <p:nvPicPr>
          <p:cNvPr id="6" name="Picture 7" descr="C:\Users\HT\Desktop\Untitled-3.png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87460" y="4085256"/>
            <a:ext cx="2631752" cy="30174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Oval 6"/>
          <p:cNvSpPr/>
          <p:nvPr/>
        </p:nvSpPr>
        <p:spPr>
          <a:xfrm>
            <a:off x="170654" y="3235187"/>
            <a:ext cx="864212" cy="817679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A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549690" y="2924286"/>
            <a:ext cx="2608729" cy="1264316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213948" y="4583037"/>
            <a:ext cx="806824" cy="768238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B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531760" y="4330467"/>
            <a:ext cx="2608729" cy="121608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4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4988517" y="3458670"/>
            <a:ext cx="876912" cy="782721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C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394346" y="2916674"/>
            <a:ext cx="2608728" cy="1291209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48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54" name="Picture 14" descr="kim phut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0245833" y="2670435"/>
            <a:ext cx="1676725" cy="13824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5" name="Picture 21" descr="dongho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9887460" y="2065317"/>
            <a:ext cx="2350733" cy="2312895"/>
          </a:xfrm>
          <a:prstGeom prst="rect">
            <a:avLst/>
          </a:prstGeom>
          <a:noFill/>
        </p:spPr>
      </p:pic>
      <p:pic>
        <p:nvPicPr>
          <p:cNvPr id="156" name="Picture 22" descr="slide0002_image021"/>
          <p:cNvPicPr>
            <a:picLocks noChangeAspect="1" noChangeArrowheads="1" noCrop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0813177" y="4512126"/>
            <a:ext cx="495073" cy="432537"/>
          </a:xfrm>
          <a:prstGeom prst="rect">
            <a:avLst/>
          </a:prstGeom>
          <a:noFill/>
        </p:spPr>
      </p:pic>
      <p:sp>
        <p:nvSpPr>
          <p:cNvPr id="157" name="Line 23"/>
          <p:cNvSpPr>
            <a:spLocks noChangeShapeType="1"/>
          </p:cNvSpPr>
          <p:nvPr/>
        </p:nvSpPr>
        <p:spPr bwMode="auto">
          <a:xfrm>
            <a:off x="10453245" y="4940281"/>
            <a:ext cx="112564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158" name="Picture 24" descr="CHAY XE DAP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0749149" y="4418697"/>
            <a:ext cx="593496" cy="518264"/>
          </a:xfrm>
          <a:prstGeom prst="rect">
            <a:avLst/>
          </a:prstGeom>
          <a:noFill/>
        </p:spPr>
      </p:pic>
      <p:sp>
        <p:nvSpPr>
          <p:cNvPr id="18" name="Oval 17"/>
          <p:cNvSpPr/>
          <p:nvPr/>
        </p:nvSpPr>
        <p:spPr>
          <a:xfrm>
            <a:off x="5006446" y="4601670"/>
            <a:ext cx="876912" cy="782721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D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6394346" y="4337678"/>
            <a:ext cx="2631752" cy="1258957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4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85D245E-D2A1-84C5-3394-F6B4D82B33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15018"/>
              </p:ext>
            </p:extLst>
          </p:nvPr>
        </p:nvGraphicFramePr>
        <p:xfrm>
          <a:off x="7399973" y="687161"/>
          <a:ext cx="684212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5640" imgH="393480" progId="Equation.DSMT4">
                  <p:embed/>
                </p:oleObj>
              </mc:Choice>
              <mc:Fallback>
                <p:oleObj name="Equation" r:id="rId9" imgW="215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99973" y="687161"/>
                        <a:ext cx="684212" cy="1250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D6972B4-A611-E626-31A0-9E0B0E4052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022860"/>
              </p:ext>
            </p:extLst>
          </p:nvPr>
        </p:nvGraphicFramePr>
        <p:xfrm>
          <a:off x="8835729" y="687161"/>
          <a:ext cx="855767" cy="1386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30120" imgH="419040" progId="Equation.DSMT4">
                  <p:embed/>
                </p:oleObj>
              </mc:Choice>
              <mc:Fallback>
                <p:oleObj name="Equation" r:id="rId11" imgW="3301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835729" y="687161"/>
                        <a:ext cx="855767" cy="13860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84A6188-7FAE-971D-93C0-8851C9F180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767720"/>
              </p:ext>
            </p:extLst>
          </p:nvPr>
        </p:nvGraphicFramePr>
        <p:xfrm>
          <a:off x="1823993" y="2894867"/>
          <a:ext cx="2024261" cy="1309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47640" imgH="419040" progId="Equation.DSMT4">
                  <p:embed/>
                </p:oleObj>
              </mc:Choice>
              <mc:Fallback>
                <p:oleObj name="Equation" r:id="rId13" imgW="647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23993" y="2894867"/>
                        <a:ext cx="2024261" cy="13098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F0B9E63F-C0D8-A75A-DD45-EFFABC98D6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628247"/>
              </p:ext>
            </p:extLst>
          </p:nvPr>
        </p:nvGraphicFramePr>
        <p:xfrm>
          <a:off x="1802930" y="4275615"/>
          <a:ext cx="2141141" cy="1385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47640" imgH="419040" progId="Equation.DSMT4">
                  <p:embed/>
                </p:oleObj>
              </mc:Choice>
              <mc:Fallback>
                <p:oleObj name="Equation" r:id="rId15" imgW="647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802930" y="4275615"/>
                        <a:ext cx="2141141" cy="13854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991D66E4-428D-8B67-EDCD-D0628F3F94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089682"/>
              </p:ext>
            </p:extLst>
          </p:nvPr>
        </p:nvGraphicFramePr>
        <p:xfrm>
          <a:off x="6734367" y="2876379"/>
          <a:ext cx="2141141" cy="1385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47640" imgH="419040" progId="Equation.DSMT4">
                  <p:embed/>
                </p:oleObj>
              </mc:Choice>
              <mc:Fallback>
                <p:oleObj name="Equation" r:id="rId17" imgW="647640" imgH="419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F0B9E63F-C0D8-A75A-DD45-EFFABC98D6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734367" y="2876379"/>
                        <a:ext cx="2141141" cy="13854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A21A5581-B052-F7E0-F7CE-9D2C534C3F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75800"/>
              </p:ext>
            </p:extLst>
          </p:nvPr>
        </p:nvGraphicFramePr>
        <p:xfrm>
          <a:off x="6716671" y="4274434"/>
          <a:ext cx="2141141" cy="1385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47640" imgH="419040" progId="Equation.DSMT4">
                  <p:embed/>
                </p:oleObj>
              </mc:Choice>
              <mc:Fallback>
                <p:oleObj name="Equation" r:id="rId19" imgW="647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716671" y="4274434"/>
                        <a:ext cx="2141141" cy="13854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4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4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5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1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69" dur="150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0" presetID="10" presetClass="exit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8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81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548" y="-2523478"/>
            <a:ext cx="10941424" cy="4429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7" descr="C:\Users\HT\Desktop\Untitled-3.png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87460" y="4085256"/>
            <a:ext cx="2631752" cy="30174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Oval 6"/>
          <p:cNvSpPr/>
          <p:nvPr/>
        </p:nvSpPr>
        <p:spPr>
          <a:xfrm>
            <a:off x="1620616" y="3180250"/>
            <a:ext cx="1020123" cy="1025624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B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998695" y="3348811"/>
            <a:ext cx="2228625" cy="913906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600" b="1" i="1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36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= 15</a:t>
            </a:r>
          </a:p>
          <a:p>
            <a:pPr algn="ctr"/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1645905" y="5617851"/>
            <a:ext cx="1020123" cy="1025624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D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1667435" y="4367503"/>
            <a:ext cx="954742" cy="1025624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C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pic>
        <p:nvPicPr>
          <p:cNvPr id="154" name="Picture 14" descr="kim phut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628317" y="3469341"/>
            <a:ext cx="1676725" cy="13824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5" name="Picture 21" descr="dongho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269944" y="2864223"/>
            <a:ext cx="2350733" cy="2312895"/>
          </a:xfrm>
          <a:prstGeom prst="rect">
            <a:avLst/>
          </a:prstGeom>
          <a:noFill/>
        </p:spPr>
      </p:pic>
      <p:pic>
        <p:nvPicPr>
          <p:cNvPr id="156" name="Picture 22" descr="slide0002_image021"/>
          <p:cNvPicPr>
            <a:picLocks noChangeAspect="1" noChangeArrowheads="1" noCrop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9195661" y="5311032"/>
            <a:ext cx="495073" cy="432537"/>
          </a:xfrm>
          <a:prstGeom prst="rect">
            <a:avLst/>
          </a:prstGeom>
          <a:noFill/>
        </p:spPr>
      </p:pic>
      <p:sp>
        <p:nvSpPr>
          <p:cNvPr id="157" name="Line 23"/>
          <p:cNvSpPr>
            <a:spLocks noChangeShapeType="1"/>
          </p:cNvSpPr>
          <p:nvPr/>
        </p:nvSpPr>
        <p:spPr bwMode="auto">
          <a:xfrm>
            <a:off x="8835729" y="5739187"/>
            <a:ext cx="112564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158" name="Picture 24" descr="CHAY XE DAP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9131633" y="5217603"/>
            <a:ext cx="593496" cy="518264"/>
          </a:xfrm>
          <a:prstGeom prst="rect">
            <a:avLst/>
          </a:prstGeom>
          <a:noFill/>
        </p:spPr>
      </p:pic>
      <p:sp>
        <p:nvSpPr>
          <p:cNvPr id="18" name="Oval 17"/>
          <p:cNvSpPr/>
          <p:nvPr/>
        </p:nvSpPr>
        <p:spPr>
          <a:xfrm>
            <a:off x="1645905" y="2029784"/>
            <a:ext cx="1020123" cy="1025623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A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2971803" y="2114523"/>
            <a:ext cx="2228625" cy="913906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= 5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933F4E2-C7F1-16C3-064C-E73025E81433}"/>
              </a:ext>
            </a:extLst>
          </p:cNvPr>
          <p:cNvSpPr txBox="1"/>
          <p:nvPr/>
        </p:nvSpPr>
        <p:spPr>
          <a:xfrm>
            <a:off x="1300591" y="436805"/>
            <a:ext cx="823715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4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F3F21A1-75D0-D32B-5BF6-7A13BD99E8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103176"/>
              </p:ext>
            </p:extLst>
          </p:nvPr>
        </p:nvGraphicFramePr>
        <p:xfrm>
          <a:off x="8628317" y="180471"/>
          <a:ext cx="1454150" cy="145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93480" imgH="393480" progId="Equation.DSMT4">
                  <p:embed/>
                </p:oleObj>
              </mc:Choice>
              <mc:Fallback>
                <p:oleObj name="Equation" r:id="rId9" imgW="393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628317" y="180471"/>
                        <a:ext cx="1454150" cy="1455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>
            <a:extLst>
              <a:ext uri="{FF2B5EF4-FFF2-40B4-BE49-F238E27FC236}">
                <a16:creationId xmlns:a16="http://schemas.microsoft.com/office/drawing/2014/main" id="{6B096F9A-E9CC-448B-693F-91EE6B6D78A2}"/>
              </a:ext>
            </a:extLst>
          </p:cNvPr>
          <p:cNvSpPr/>
          <p:nvPr/>
        </p:nvSpPr>
        <p:spPr>
          <a:xfrm>
            <a:off x="2998694" y="4562829"/>
            <a:ext cx="2228625" cy="913906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600" b="1" i="1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36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= 3</a:t>
            </a:r>
          </a:p>
          <a:p>
            <a:pPr algn="ctr"/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460F9AF1-8EBB-DDCF-9A3A-DB32E37404D6}"/>
              </a:ext>
            </a:extLst>
          </p:cNvPr>
          <p:cNvSpPr/>
          <p:nvPr/>
        </p:nvSpPr>
        <p:spPr>
          <a:xfrm>
            <a:off x="3036500" y="5697383"/>
            <a:ext cx="2228625" cy="913906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600" b="1" i="1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36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= 45</a:t>
            </a:r>
          </a:p>
          <a:p>
            <a:pPr algn="ctr"/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4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4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5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1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69" dur="150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0" presetID="10" presetClass="exit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8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81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3126" y="-2584355"/>
            <a:ext cx="10380233" cy="48178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055680" y="543314"/>
            <a:ext cx="879512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r>
              <a:rPr lang="nl-NL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 đẳng thức 2. 30 = 6. 10, ta có thể lập được bao nhiêu tỉ lệ thức?</a:t>
            </a:r>
            <a:endParaRPr lang="en-US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7" descr="C:\Users\HT\Desktop\Untitled-3.png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87460" y="4085256"/>
            <a:ext cx="2631752" cy="30174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Oval 6"/>
          <p:cNvSpPr/>
          <p:nvPr/>
        </p:nvSpPr>
        <p:spPr>
          <a:xfrm>
            <a:off x="1798306" y="5780668"/>
            <a:ext cx="864212" cy="817679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D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0" name="Oval 9"/>
          <p:cNvSpPr/>
          <p:nvPr/>
        </p:nvSpPr>
        <p:spPr>
          <a:xfrm>
            <a:off x="1855694" y="2526291"/>
            <a:ext cx="806824" cy="768238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A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092824" y="2541492"/>
            <a:ext cx="3421166" cy="72614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1832163" y="3581511"/>
            <a:ext cx="876912" cy="782721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B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pic>
        <p:nvPicPr>
          <p:cNvPr id="154" name="Picture 14" descr="kim phut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628317" y="3469341"/>
            <a:ext cx="1676725" cy="13824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5" name="Picture 21" descr="dongho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269944" y="2864223"/>
            <a:ext cx="2350733" cy="2312895"/>
          </a:xfrm>
          <a:prstGeom prst="rect">
            <a:avLst/>
          </a:prstGeom>
          <a:noFill/>
        </p:spPr>
      </p:pic>
      <p:pic>
        <p:nvPicPr>
          <p:cNvPr id="156" name="Picture 22" descr="slide0002_image021"/>
          <p:cNvPicPr>
            <a:picLocks noChangeAspect="1" noChangeArrowheads="1" noCrop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9195661" y="5311032"/>
            <a:ext cx="495073" cy="432537"/>
          </a:xfrm>
          <a:prstGeom prst="rect">
            <a:avLst/>
          </a:prstGeom>
          <a:noFill/>
        </p:spPr>
      </p:pic>
      <p:sp>
        <p:nvSpPr>
          <p:cNvPr id="157" name="Line 23"/>
          <p:cNvSpPr>
            <a:spLocks noChangeShapeType="1"/>
          </p:cNvSpPr>
          <p:nvPr/>
        </p:nvSpPr>
        <p:spPr bwMode="auto">
          <a:xfrm>
            <a:off x="8835729" y="5739187"/>
            <a:ext cx="112564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158" name="Picture 24" descr="CHAY XE DAP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9131633" y="5217603"/>
            <a:ext cx="593496" cy="518264"/>
          </a:xfrm>
          <a:prstGeom prst="rect">
            <a:avLst/>
          </a:prstGeom>
          <a:noFill/>
        </p:spPr>
      </p:pic>
      <p:sp>
        <p:nvSpPr>
          <p:cNvPr id="18" name="Oval 17"/>
          <p:cNvSpPr/>
          <p:nvPr/>
        </p:nvSpPr>
        <p:spPr>
          <a:xfrm>
            <a:off x="1791774" y="4744579"/>
            <a:ext cx="876912" cy="782721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C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0F5D18AE-A47F-A2F2-6DFA-399E302245D2}"/>
              </a:ext>
            </a:extLst>
          </p:cNvPr>
          <p:cNvSpPr/>
          <p:nvPr/>
        </p:nvSpPr>
        <p:spPr>
          <a:xfrm>
            <a:off x="3092824" y="3609800"/>
            <a:ext cx="3421166" cy="72614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8740669D-60DA-F168-6EA0-C9AFAFA70431}"/>
              </a:ext>
            </a:extLst>
          </p:cNvPr>
          <p:cNvSpPr/>
          <p:nvPr/>
        </p:nvSpPr>
        <p:spPr>
          <a:xfrm>
            <a:off x="3077584" y="4635062"/>
            <a:ext cx="3421166" cy="72614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261F3268-2795-0EA9-8B85-E625206A391F}"/>
              </a:ext>
            </a:extLst>
          </p:cNvPr>
          <p:cNvSpPr/>
          <p:nvPr/>
        </p:nvSpPr>
        <p:spPr>
          <a:xfrm>
            <a:off x="3092824" y="5784117"/>
            <a:ext cx="3421166" cy="72614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4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4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4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5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1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69" dur="150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0" presetID="10" presetClass="exit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8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81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E8CC4AB3-66D5-6617-B1FE-A0639F2EDAD8}"/>
              </a:ext>
            </a:extLst>
          </p:cNvPr>
          <p:cNvSpPr/>
          <p:nvPr/>
        </p:nvSpPr>
        <p:spPr>
          <a:xfrm>
            <a:off x="3394979" y="833735"/>
            <a:ext cx="486864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Giao </a:t>
            </a:r>
            <a:r>
              <a:rPr lang="en-US" sz="5400" b="1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việc</a:t>
            </a:r>
            <a:r>
              <a:rPr lang="en-US" sz="54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 </a:t>
            </a:r>
            <a:r>
              <a:rPr lang="en-US" sz="5400" b="1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về</a:t>
            </a:r>
            <a:r>
              <a:rPr lang="en-US" sz="54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 </a:t>
            </a:r>
            <a:r>
              <a:rPr lang="en-US" sz="5400" b="1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nhà</a:t>
            </a:r>
            <a:endParaRPr lang="en-US" sz="5400" b="1" dirty="0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4746A64-60E0-A81F-3FE0-62CD43AA8269}"/>
              </a:ext>
            </a:extLst>
          </p:cNvPr>
          <p:cNvSpPr txBox="1"/>
          <p:nvPr/>
        </p:nvSpPr>
        <p:spPr>
          <a:xfrm>
            <a:off x="1971675" y="2140773"/>
            <a:ext cx="9725026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Ô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ệ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e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à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, 2/SGK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a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0.</a:t>
            </a:r>
          </a:p>
          <a:p>
            <a:pPr algn="just"/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ộ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dung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ã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7312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924E8B5E-B427-4780-B3E4-FB0ABAD5ABE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480"/>
            <a:ext cx="12192000" cy="6855520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8D9DCC77-18E6-4882-B91C-69804E885730}"/>
              </a:ext>
            </a:extLst>
          </p:cNvPr>
          <p:cNvSpPr txBox="1"/>
          <p:nvPr/>
        </p:nvSpPr>
        <p:spPr>
          <a:xfrm>
            <a:off x="4204751" y="1045398"/>
            <a:ext cx="4146132" cy="923328"/>
          </a:xfrm>
          <a:prstGeom prst="rect">
            <a:avLst/>
          </a:prstGeom>
          <a:noFill/>
        </p:spPr>
        <p:txBody>
          <a:bodyPr wrap="none" lIns="91438" tIns="45719" rIns="91438" bIns="45719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en-US" altLang="zh-CN" sz="5400" b="1" spc="-151" dirty="0">
                <a:solidFill>
                  <a:srgbClr val="FF0000"/>
                </a:solidFill>
                <a:latin typeface="Times New Roman" pitchFamily="18" charset="0"/>
                <a:ea typeface="华文行楷" panose="02010800040101010101" pitchFamily="2" charset="-122"/>
                <a:cs typeface="Times New Roman" pitchFamily="18" charset="0"/>
              </a:rPr>
              <a:t>KHỞI ĐỘNG</a:t>
            </a:r>
            <a:endParaRPr lang="zh-CN" altLang="en-US" sz="5400" b="1" spc="-151" dirty="0">
              <a:solidFill>
                <a:srgbClr val="FF0000"/>
              </a:solidFill>
              <a:latin typeface="Times New Roman" pitchFamily="18" charset="0"/>
              <a:ea typeface="华文行楷" panose="02010800040101010101" pitchFamily="2" charset="-122"/>
              <a:cs typeface="Times New Roman" pitchFamily="18" charset="0"/>
            </a:endParaRPr>
          </a:p>
        </p:txBody>
      </p:sp>
      <p:sp>
        <p:nvSpPr>
          <p:cNvPr id="12" name="Subtitle 2">
            <a:extLst>
              <a:ext uri="{FF2B5EF4-FFF2-40B4-BE49-F238E27FC236}">
                <a16:creationId xmlns:a16="http://schemas.microsoft.com/office/drawing/2014/main" id="{874BE797-4ED1-4955-98E2-5FC882C5E463}"/>
              </a:ext>
            </a:extLst>
          </p:cNvPr>
          <p:cNvSpPr txBox="1">
            <a:spLocks/>
          </p:cNvSpPr>
          <p:nvPr/>
        </p:nvSpPr>
        <p:spPr>
          <a:xfrm>
            <a:off x="4206780" y="3364211"/>
            <a:ext cx="3778024" cy="322773"/>
          </a:xfrm>
          <a:prstGeom prst="rect">
            <a:avLst/>
          </a:prstGeom>
        </p:spPr>
        <p:txBody>
          <a:bodyPr vert="horz" lIns="91438" tIns="45719" rIns="91438" bIns="45719" rtlCol="0" anchor="ctr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100" kern="1200">
                <a:solidFill>
                  <a:schemeClr val="bg1">
                    <a:lumMod val="50000"/>
                  </a:schemeClr>
                </a:solidFill>
                <a:latin typeface="Lato" panose="020F0502020204030203" pitchFamily="34" charset="0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Lato" panose="020F0502020204030203" pitchFamily="34" charset="0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Lato" panose="020F0502020204030203" pitchFamily="34" charset="0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Lato" panose="020F0502020204030203" pitchFamily="34" charset="0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Lato" panose="020F0502020204030203" pitchFamily="34" charset="0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id-ID" dirty="0">
                <a:solidFill>
                  <a:srgbClr val="FFFF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Professional Presentation Template</a:t>
            </a:r>
          </a:p>
        </p:txBody>
      </p:sp>
      <p:pic>
        <p:nvPicPr>
          <p:cNvPr id="13" name="佐藤利奈,大亀あすか - ごはんの練習">
            <a:hlinkClick r:id="" action="ppaction://media"/>
            <a:extLst>
              <a:ext uri="{FF2B5EF4-FFF2-40B4-BE49-F238E27FC236}">
                <a16:creationId xmlns:a16="http://schemas.microsoft.com/office/drawing/2014/main" id="{DFA510A1-50FB-4613-879D-BA45DCC10AC5}"/>
              </a:ext>
            </a:extLst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15963"/>
                </p14:media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-61920" y="-894688"/>
            <a:ext cx="609679" cy="6094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60382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 advTm="3000">
        <p14:warp dir="in"/>
      </p:transition>
    </mc:Choice>
    <mc:Fallback xmlns="">
      <p:transition spd="slow" advClick="0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70237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70237"/>
                            </p:stCondLst>
                            <p:childTnLst>
                              <p:par>
                                <p:cTn id="11" presetID="53" presetClass="entr" presetSubtype="52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71087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2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</p:childTnLst>
        </p:cTn>
      </p:par>
    </p:tnLst>
    <p:bldLst>
      <p:bldP spid="6" grpId="0"/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croll: Horizontal 1">
            <a:extLst>
              <a:ext uri="{FF2B5EF4-FFF2-40B4-BE49-F238E27FC236}">
                <a16:creationId xmlns:a16="http://schemas.microsoft.com/office/drawing/2014/main" id="{60F51493-FDC9-5B66-4605-40394BA6E9C6}"/>
              </a:ext>
            </a:extLst>
          </p:cNvPr>
          <p:cNvSpPr/>
          <p:nvPr/>
        </p:nvSpPr>
        <p:spPr>
          <a:xfrm>
            <a:off x="0" y="430531"/>
            <a:ext cx="3491619" cy="1112520"/>
          </a:xfrm>
          <a:prstGeom prst="horizontalScroll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OÁN MỞ ĐẦU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205C1DF-F9A1-7385-E67F-84F5482B5A8D}"/>
              </a:ext>
            </a:extLst>
          </p:cNvPr>
          <p:cNvSpPr txBox="1"/>
          <p:nvPr/>
        </p:nvSpPr>
        <p:spPr>
          <a:xfrm>
            <a:off x="3588773" y="31218"/>
            <a:ext cx="8506071" cy="2092881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noFill/>
            <a:prstDash val="dash"/>
          </a:ln>
        </p:spPr>
        <p:txBody>
          <a:bodyPr wrap="square">
            <a:spAutoFit/>
          </a:bodyPr>
          <a:lstStyle/>
          <a:p>
            <a:pPr algn="just"/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ác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uân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ến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ũng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óp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ốn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ăn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t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00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iệu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400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iệu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500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iệu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ãi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40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iệu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ãi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ác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ia,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ằng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ãi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ia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ệ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ốn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óp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”</a:t>
            </a:r>
          </a:p>
        </p:txBody>
      </p:sp>
      <p:pic>
        <p:nvPicPr>
          <p:cNvPr id="1026" name="Picture 1" descr="Investors - Cartoon - Free Transparent PNG Clipart Images Download">
            <a:extLst>
              <a:ext uri="{FF2B5EF4-FFF2-40B4-BE49-F238E27FC236}">
                <a16:creationId xmlns:a16="http://schemas.microsoft.com/office/drawing/2014/main" id="{B4FCC63A-15DE-B3D2-99F8-48F423503D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8601" y="3152060"/>
            <a:ext cx="4316817" cy="40066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4530514-520F-5767-6539-9848C3BE7CFE}"/>
              </a:ext>
            </a:extLst>
          </p:cNvPr>
          <p:cNvSpPr txBox="1"/>
          <p:nvPr/>
        </p:nvSpPr>
        <p:spPr>
          <a:xfrm>
            <a:off x="171480" y="2087141"/>
            <a:ext cx="11849039" cy="489364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ãi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ia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ệ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ố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óp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ãi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ác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uâ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ế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ũng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t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ệ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; 4; 5</a:t>
            </a:r>
          </a:p>
          <a:p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ổng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 + 4 + 5 = 12 (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</a:p>
          <a:p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40 : 12 = 20 (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iệu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</a:p>
          <a:p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ác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uâ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0. 3 = 60 (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iệu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</a:p>
          <a:p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ác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ế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0. 4 = 80 (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iệu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</a:p>
          <a:p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ác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ũng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0. 5 = 100 (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iệu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endParaRPr lang="en-US" sz="2600" dirty="0"/>
          </a:p>
        </p:txBody>
      </p:sp>
      <p:sp>
        <p:nvSpPr>
          <p:cNvPr id="6" name="Star: 12 Points 5">
            <a:extLst>
              <a:ext uri="{FF2B5EF4-FFF2-40B4-BE49-F238E27FC236}">
                <a16:creationId xmlns:a16="http://schemas.microsoft.com/office/drawing/2014/main" id="{8B394C78-07F6-D8CE-29F5-DE3AF4A53FC9}"/>
              </a:ext>
            </a:extLst>
          </p:cNvPr>
          <p:cNvSpPr/>
          <p:nvPr/>
        </p:nvSpPr>
        <p:spPr>
          <a:xfrm>
            <a:off x="97154" y="1543051"/>
            <a:ext cx="1979296" cy="581048"/>
          </a:xfrm>
          <a:prstGeom prst="star12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876338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 advClick="0">
        <p15:prstTrans prst="drape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5" dur="20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0" dur="20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5" dur="2000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0" dur="2000"/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1000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A9A7896-D70E-4A4F-BCCF-CF1EF9850253}"/>
              </a:ext>
            </a:extLst>
          </p:cNvPr>
          <p:cNvSpPr txBox="1"/>
          <p:nvPr/>
        </p:nvSpPr>
        <p:spPr>
          <a:xfrm>
            <a:off x="644092" y="2780974"/>
            <a:ext cx="10903815" cy="769439"/>
          </a:xfrm>
          <a:prstGeom prst="rect">
            <a:avLst/>
          </a:prstGeom>
          <a:noFill/>
        </p:spPr>
        <p:txBody>
          <a:bodyPr wrap="none" lIns="91438" tIns="45719" rIns="91438" bIns="45719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HOẠT</a:t>
            </a:r>
            <a:r>
              <a:rPr kumimoji="0" lang="en-US" sz="44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ĐỘNG HÌNH THÀNH KIẾN THỨC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97703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Oval 14">
            <a:extLst>
              <a:ext uri="{FF2B5EF4-FFF2-40B4-BE49-F238E27FC236}">
                <a16:creationId xmlns:a16="http://schemas.microsoft.com/office/drawing/2014/main" id="{33CF89C0-2A4F-526F-5621-AAD9FC2D62E3}"/>
              </a:ext>
            </a:extLst>
          </p:cNvPr>
          <p:cNvSpPr/>
          <p:nvPr/>
        </p:nvSpPr>
        <p:spPr>
          <a:xfrm>
            <a:off x="1933889" y="5306830"/>
            <a:ext cx="2057086" cy="969963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38194303-5CFE-4542-3710-F86ABB1FBEDD}"/>
              </a:ext>
            </a:extLst>
          </p:cNvPr>
          <p:cNvSpPr/>
          <p:nvPr/>
        </p:nvSpPr>
        <p:spPr>
          <a:xfrm>
            <a:off x="1933889" y="3711433"/>
            <a:ext cx="2057086" cy="969963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Arrow: Pentagon 3">
            <a:extLst>
              <a:ext uri="{FF2B5EF4-FFF2-40B4-BE49-F238E27FC236}">
                <a16:creationId xmlns:a16="http://schemas.microsoft.com/office/drawing/2014/main" id="{A9F1BA84-4C61-9674-E06C-88014775A9F5}"/>
              </a:ext>
            </a:extLst>
          </p:cNvPr>
          <p:cNvSpPr/>
          <p:nvPr/>
        </p:nvSpPr>
        <p:spPr>
          <a:xfrm flipH="1">
            <a:off x="0" y="101089"/>
            <a:ext cx="2819400" cy="765686"/>
          </a:xfrm>
          <a:prstGeom prst="homePlate">
            <a:avLst/>
          </a:prstGeom>
          <a:solidFill>
            <a:srgbClr val="0080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 VẤN ĐỀ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D0AA014-C361-1E2C-2CA4-8705F54EA343}"/>
              </a:ext>
            </a:extLst>
          </p:cNvPr>
          <p:cNvSpPr txBox="1"/>
          <p:nvPr/>
        </p:nvSpPr>
        <p:spPr>
          <a:xfrm>
            <a:off x="276225" y="976610"/>
            <a:ext cx="11639550" cy="129266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34925">
            <a:noFill/>
            <a:prstDash val="dash"/>
          </a:ln>
        </p:spPr>
        <p:txBody>
          <a:bodyPr wrap="square">
            <a:spAutoFit/>
          </a:bodyPr>
          <a:lstStyle/>
          <a:p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áy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h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ay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laptop)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ích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ớc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àn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ơn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m)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t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27,6 x 324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70,7 x 243.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ữa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ều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ộng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ều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àn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”</a:t>
            </a:r>
            <a:endParaRPr lang="en-US" sz="260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pic>
        <p:nvPicPr>
          <p:cNvPr id="4098" name="Picture 1" descr="5 mẫu laptop 2-trong-1 đáng mua nhất dành cho những ai ưa sử dụng những  thiết bị gọn nhẹ">
            <a:extLst>
              <a:ext uri="{FF2B5EF4-FFF2-40B4-BE49-F238E27FC236}">
                <a16:creationId xmlns:a16="http://schemas.microsoft.com/office/drawing/2014/main" id="{8EC52A24-2290-0DE0-7E26-72E66A5BD3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4989" y="2873395"/>
            <a:ext cx="3890585" cy="287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6905B83D-C709-D8D1-2230-3216ED3C5061}"/>
              </a:ext>
            </a:extLst>
          </p:cNvPr>
          <p:cNvSpPr txBox="1"/>
          <p:nvPr/>
        </p:nvSpPr>
        <p:spPr>
          <a:xfrm>
            <a:off x="167640" y="2502971"/>
            <a:ext cx="173355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1193D9D-752C-6CF7-5BF5-5B23052B6ABC}"/>
              </a:ext>
            </a:extLst>
          </p:cNvPr>
          <p:cNvSpPr txBox="1"/>
          <p:nvPr/>
        </p:nvSpPr>
        <p:spPr>
          <a:xfrm>
            <a:off x="167640" y="3229113"/>
            <a:ext cx="4693920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ữa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ều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endParaRPr lang="en-US" sz="26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D4C4FC0-3D6B-F258-4FD4-6775817615BD}"/>
              </a:ext>
            </a:extLst>
          </p:cNvPr>
          <p:cNvSpPr txBox="1"/>
          <p:nvPr/>
        </p:nvSpPr>
        <p:spPr>
          <a:xfrm>
            <a:off x="224170" y="4684393"/>
            <a:ext cx="4693920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ữa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ều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ộng: </a:t>
            </a:r>
            <a:endParaRPr lang="en-US" sz="2600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39B6107-6F71-8971-6155-7E591BF397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397646"/>
              </p:ext>
            </p:extLst>
          </p:nvPr>
        </p:nvGraphicFramePr>
        <p:xfrm>
          <a:off x="2312669" y="3765760"/>
          <a:ext cx="1445001" cy="883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85800" imgH="419100" progId="Equation.DSMT4">
                  <p:embed/>
                </p:oleObj>
              </mc:Choice>
              <mc:Fallback>
                <p:oleObj name="Equation" r:id="rId3" imgW="685800" imgH="419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2669" y="3765760"/>
                        <a:ext cx="1445001" cy="883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BB81872-C643-ED94-D2DD-F960B2661B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12385"/>
              </p:ext>
            </p:extLst>
          </p:nvPr>
        </p:nvGraphicFramePr>
        <p:xfrm>
          <a:off x="2312669" y="5328790"/>
          <a:ext cx="1193291" cy="862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45863" imgH="393529" progId="Equation.DSMT4">
                  <p:embed/>
                </p:oleObj>
              </mc:Choice>
              <mc:Fallback>
                <p:oleObj name="Equation" r:id="rId5" imgW="545863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2669" y="5328790"/>
                        <a:ext cx="1193291" cy="8622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rrow: Up 8">
            <a:extLst>
              <a:ext uri="{FF2B5EF4-FFF2-40B4-BE49-F238E27FC236}">
                <a16:creationId xmlns:a16="http://schemas.microsoft.com/office/drawing/2014/main" id="{9413DE53-940B-8CC4-F942-9279BDEAEB07}"/>
              </a:ext>
            </a:extLst>
          </p:cNvPr>
          <p:cNvSpPr/>
          <p:nvPr/>
        </p:nvSpPr>
        <p:spPr>
          <a:xfrm rot="4143158">
            <a:off x="4403637" y="4844287"/>
            <a:ext cx="148091" cy="1372391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Arrow: Up 12">
            <a:extLst>
              <a:ext uri="{FF2B5EF4-FFF2-40B4-BE49-F238E27FC236}">
                <a16:creationId xmlns:a16="http://schemas.microsoft.com/office/drawing/2014/main" id="{EC554C78-11C6-E6E2-260B-BD0CFEF7368C}"/>
              </a:ext>
            </a:extLst>
          </p:cNvPr>
          <p:cNvSpPr/>
          <p:nvPr/>
        </p:nvSpPr>
        <p:spPr>
          <a:xfrm rot="6875380">
            <a:off x="4396535" y="3850594"/>
            <a:ext cx="162296" cy="1277567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B8FB125-697B-DC67-AF75-536A9C69B5AA}"/>
              </a:ext>
            </a:extLst>
          </p:cNvPr>
          <p:cNvSpPr txBox="1"/>
          <p:nvPr/>
        </p:nvSpPr>
        <p:spPr>
          <a:xfrm>
            <a:off x="5019080" y="4725070"/>
            <a:ext cx="19589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244749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 advClick="0">
        <p15:prstTrans prst="fracture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2" grpId="0" animBg="1"/>
      <p:bldP spid="4" grpId="0" animBg="1"/>
      <p:bldP spid="6" grpId="0" animBg="1"/>
      <p:bldP spid="8" grpId="0"/>
      <p:bldP spid="10" grpId="0"/>
      <p:bldP spid="11" grpId="0"/>
      <p:bldP spid="9" grpId="0" animBg="1"/>
      <p:bldP spid="13" grpId="0" animBg="1"/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744C042-61D0-F6D8-A433-06991947BE97}"/>
              </a:ext>
            </a:extLst>
          </p:cNvPr>
          <p:cNvSpPr txBox="1"/>
          <p:nvPr/>
        </p:nvSpPr>
        <p:spPr>
          <a:xfrm>
            <a:off x="99332" y="0"/>
            <a:ext cx="11993336" cy="52322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nl-NL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§1. TỈ LỆ THỨC – DÃY TỈ SỐ BẰNG NHAU</a:t>
            </a:r>
            <a:endParaRPr lang="vi-VN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9BADA7C-3FAC-07D1-2D54-F5C1FB7D2A73}"/>
              </a:ext>
            </a:extLst>
          </p:cNvPr>
          <p:cNvSpPr txBox="1"/>
          <p:nvPr/>
        </p:nvSpPr>
        <p:spPr>
          <a:xfrm>
            <a:off x="407670" y="894486"/>
            <a:ext cx="9803130" cy="8925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.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ệ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endParaRPr lang="en-US" sz="26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)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a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en-US" sz="26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ệ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ẳng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endParaRPr lang="en-US" sz="26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07C7DDB-B7A4-D1DD-A2B9-31DE9A5DB201}"/>
              </a:ext>
            </a:extLst>
          </p:cNvPr>
          <p:cNvSpPr txBox="1"/>
          <p:nvPr/>
        </p:nvSpPr>
        <p:spPr>
          <a:xfrm>
            <a:off x="407670" y="2141150"/>
            <a:ext cx="6096000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ò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 : b = c : d</a:t>
            </a:r>
            <a:endParaRPr lang="en-US" sz="26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338DFE08-4989-F676-21F0-3B86F1AFF9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416" y="3020431"/>
            <a:ext cx="2109828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en-US" altLang="en-US" sz="2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554D1E9-53F0-03F5-4F1A-07D11A00A5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083419"/>
              </p:ext>
            </p:extLst>
          </p:nvPr>
        </p:nvGraphicFramePr>
        <p:xfrm>
          <a:off x="1647513" y="2867026"/>
          <a:ext cx="2749715" cy="928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44600" imgH="419100" progId="Equation.DSMT4">
                  <p:embed/>
                </p:oleObj>
              </mc:Choice>
              <mc:Fallback>
                <p:oleObj name="Equation" r:id="rId2" imgW="1244600" imgH="419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513" y="2867026"/>
                        <a:ext cx="2749715" cy="9282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>
            <a:extLst>
              <a:ext uri="{FF2B5EF4-FFF2-40B4-BE49-F238E27FC236}">
                <a16:creationId xmlns:a16="http://schemas.microsoft.com/office/drawing/2014/main" id="{781E3D4B-183F-4DC8-08D6-3B68B95352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5605" y="3096632"/>
            <a:ext cx="4744403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 những tỉ lệ thức.</a:t>
            </a:r>
            <a:endParaRPr kumimoji="0" lang="nl-NL" altLang="en-US" sz="2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098792D6-C716-5F17-E9A5-ED3946B50D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655809"/>
              </p:ext>
            </p:extLst>
          </p:nvPr>
        </p:nvGraphicFramePr>
        <p:xfrm>
          <a:off x="7534274" y="1071542"/>
          <a:ext cx="2573662" cy="977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40948" imgH="393529" progId="Equation.DSMT4">
                  <p:embed/>
                </p:oleObj>
              </mc:Choice>
              <mc:Fallback>
                <p:oleObj name="Equation" r:id="rId4" imgW="1040948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4274" y="1071542"/>
                        <a:ext cx="2573662" cy="977835"/>
                      </a:xfrm>
                      <a:prstGeom prst="rect">
                        <a:avLst/>
                      </a:prstGeom>
                      <a:blipFill>
                        <a:blip r:embed="rId6"/>
                        <a:tile tx="0" ty="0" sx="100000" sy="100000" flip="none" algn="tl"/>
                      </a:blip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231036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: Rounded Corners 27">
            <a:extLst>
              <a:ext uri="{FF2B5EF4-FFF2-40B4-BE49-F238E27FC236}">
                <a16:creationId xmlns:a16="http://schemas.microsoft.com/office/drawing/2014/main" id="{CB68CE22-CAAC-9AD0-712C-9B281EC29EC8}"/>
              </a:ext>
            </a:extLst>
          </p:cNvPr>
          <p:cNvSpPr/>
          <p:nvPr/>
        </p:nvSpPr>
        <p:spPr>
          <a:xfrm>
            <a:off x="4360412" y="5163476"/>
            <a:ext cx="1845679" cy="994368"/>
          </a:xfrm>
          <a:prstGeom prst="roundRect">
            <a:avLst/>
          </a:prstGeom>
          <a:ln w="381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: Rounded Corners 25">
            <a:extLst>
              <a:ext uri="{FF2B5EF4-FFF2-40B4-BE49-F238E27FC236}">
                <a16:creationId xmlns:a16="http://schemas.microsoft.com/office/drawing/2014/main" id="{30822127-5437-91FD-B88D-B2C6CCE897DA}"/>
              </a:ext>
            </a:extLst>
          </p:cNvPr>
          <p:cNvSpPr/>
          <p:nvPr/>
        </p:nvSpPr>
        <p:spPr>
          <a:xfrm>
            <a:off x="955675" y="5133941"/>
            <a:ext cx="1013824" cy="994368"/>
          </a:xfrm>
          <a:prstGeom prst="roundRect">
            <a:avLst/>
          </a:prstGeom>
          <a:ln w="381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Explosion: 14 Points 1">
            <a:extLst>
              <a:ext uri="{FF2B5EF4-FFF2-40B4-BE49-F238E27FC236}">
                <a16:creationId xmlns:a16="http://schemas.microsoft.com/office/drawing/2014/main" id="{4C175A23-3E26-3EED-7849-55B3D36B6398}"/>
              </a:ext>
            </a:extLst>
          </p:cNvPr>
          <p:cNvSpPr/>
          <p:nvPr/>
        </p:nvSpPr>
        <p:spPr>
          <a:xfrm>
            <a:off x="16446" y="-19043"/>
            <a:ext cx="5379720" cy="1203960"/>
          </a:xfrm>
          <a:prstGeom prst="irregularSeal2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M VỤ 1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D54B83EF-7EBA-A760-7C8D-66968E44C008}"/>
              </a:ext>
            </a:extLst>
          </p:cNvPr>
          <p:cNvSpPr/>
          <p:nvPr/>
        </p:nvSpPr>
        <p:spPr>
          <a:xfrm>
            <a:off x="772078" y="1499515"/>
            <a:ext cx="10868025" cy="200286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38100">
            <a:noFill/>
            <a:prstDash val="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167E1A6-13CA-8700-02C7-7AB9BF933E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027324"/>
              </p:ext>
            </p:extLst>
          </p:nvPr>
        </p:nvGraphicFramePr>
        <p:xfrm>
          <a:off x="3080588" y="1424853"/>
          <a:ext cx="998570" cy="827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3169" imgH="393529" progId="Equation.DSMT4">
                  <p:embed/>
                </p:oleObj>
              </mc:Choice>
              <mc:Fallback>
                <p:oleObj name="Equation" r:id="rId2" imgW="533169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0588" y="1424853"/>
                        <a:ext cx="998570" cy="8274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9FD6F15-5998-1C7A-5E6C-FE4246D01C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667076"/>
              </p:ext>
            </p:extLst>
          </p:nvPr>
        </p:nvGraphicFramePr>
        <p:xfrm>
          <a:off x="3080588" y="2349331"/>
          <a:ext cx="1078230" cy="906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8918" imgH="393529" progId="Equation.DSMT4">
                  <p:embed/>
                </p:oleObj>
              </mc:Choice>
              <mc:Fallback>
                <p:oleObj name="Equation" r:id="rId4" imgW="418918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0588" y="2349331"/>
                        <a:ext cx="1078230" cy="9062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>
            <a:extLst>
              <a:ext uri="{FF2B5EF4-FFF2-40B4-BE49-F238E27FC236}">
                <a16:creationId xmlns:a16="http://schemas.microsoft.com/office/drawing/2014/main" id="{D2333892-409C-BEF7-FFD6-324683286A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2078" y="1516436"/>
            <a:ext cx="4617021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05685B6C-75DA-CBF3-EFDA-7772DFBD13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9158" y="1514859"/>
            <a:ext cx="668194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ta nhân cả hai vế với 64.12 thì có kết quả gì?</a:t>
            </a:r>
            <a:endParaRPr kumimoji="0" lang="en-US" altLang="en-US" sz="2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AA66EFD6-78E0-8CFC-BEB3-EF6A4D9BD4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9158" y="2473989"/>
            <a:ext cx="668194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ta nhân cả hai vế với </a:t>
            </a:r>
            <a:r>
              <a:rPr kumimoji="0" lang="nl-NL" altLang="en-US" sz="26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d</a:t>
            </a:r>
            <a:r>
              <a:rPr kumimoji="0" lang="nl-NL" altLang="en-US" sz="2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hì có kết quả gì?</a:t>
            </a:r>
            <a:endParaRPr kumimoji="0" lang="nl-NL" altLang="en-US" sz="2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18FD720-F209-2710-3EBD-A227C983650E}"/>
              </a:ext>
            </a:extLst>
          </p:cNvPr>
          <p:cNvSpPr txBox="1"/>
          <p:nvPr/>
        </p:nvSpPr>
        <p:spPr>
          <a:xfrm>
            <a:off x="803161" y="2524182"/>
            <a:ext cx="2580671" cy="492443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F469647-F278-2395-78B1-E8B334618139}"/>
              </a:ext>
            </a:extLst>
          </p:cNvPr>
          <p:cNvSpPr txBox="1"/>
          <p:nvPr/>
        </p:nvSpPr>
        <p:spPr>
          <a:xfrm>
            <a:off x="609600" y="3524051"/>
            <a:ext cx="173355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55" name="Picture 7" descr="7 kỹ năng làm việc nhóm hiệu quả giúp bạn tiến bộ hơn">
            <a:extLst>
              <a:ext uri="{FF2B5EF4-FFF2-40B4-BE49-F238E27FC236}">
                <a16:creationId xmlns:a16="http://schemas.microsoft.com/office/drawing/2014/main" id="{4F097D4B-341E-71E3-1B57-D6B7473506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2982" y="3871957"/>
            <a:ext cx="3218833" cy="23287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F177009F-BC69-47C4-F4B9-9643B485B8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997951"/>
              </p:ext>
            </p:extLst>
          </p:nvPr>
        </p:nvGraphicFramePr>
        <p:xfrm>
          <a:off x="609600" y="4059842"/>
          <a:ext cx="1498453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85800" imgH="393480" progId="Equation.DSMT4">
                  <p:embed/>
                </p:oleObj>
              </mc:Choice>
              <mc:Fallback>
                <p:oleObj name="Equation" r:id="rId7" imgW="68580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059842"/>
                        <a:ext cx="1498453" cy="865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C47E0398-98B2-FB45-1C5D-8E5676FE2A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081147"/>
              </p:ext>
            </p:extLst>
          </p:nvPr>
        </p:nvGraphicFramePr>
        <p:xfrm>
          <a:off x="622300" y="5157633"/>
          <a:ext cx="1347199" cy="935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71320" imgH="393480" progId="Equation.DSMT4">
                  <p:embed/>
                </p:oleObj>
              </mc:Choice>
              <mc:Fallback>
                <p:oleObj name="Equation" r:id="rId9" imgW="57132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5157633"/>
                        <a:ext cx="1347199" cy="9353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5825BFC0-6E7E-6A14-830A-473DAA508B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577823"/>
              </p:ext>
            </p:extLst>
          </p:nvPr>
        </p:nvGraphicFramePr>
        <p:xfrm>
          <a:off x="2129601" y="4080440"/>
          <a:ext cx="3064615" cy="855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09400" imgH="393480" progId="Equation.DSMT4">
                  <p:embed/>
                </p:oleObj>
              </mc:Choice>
              <mc:Fallback>
                <p:oleObj name="Equation" r:id="rId11" imgW="1409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29601" y="4080440"/>
                        <a:ext cx="3064615" cy="8558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24CB8A6E-BB7E-8AE1-926C-5245E1112E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205394"/>
              </p:ext>
            </p:extLst>
          </p:nvPr>
        </p:nvGraphicFramePr>
        <p:xfrm>
          <a:off x="5252002" y="4346473"/>
          <a:ext cx="2087562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90360" imgH="177480" progId="Equation.DSMT4">
                  <p:embed/>
                </p:oleObj>
              </mc:Choice>
              <mc:Fallback>
                <p:oleObj name="Equation" r:id="rId13" imgW="99036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F177009F-BC69-47C4-F4B9-9643B485B8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2002" y="4346473"/>
                        <a:ext cx="2087562" cy="376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DC7BBDF1-B3C0-0FC9-EB5A-80DC9C965B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686691"/>
              </p:ext>
            </p:extLst>
          </p:nvPr>
        </p:nvGraphicFramePr>
        <p:xfrm>
          <a:off x="1986656" y="5193008"/>
          <a:ext cx="2271713" cy="935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65160" imgH="393480" progId="Equation.DSMT4">
                  <p:embed/>
                </p:oleObj>
              </mc:Choice>
              <mc:Fallback>
                <p:oleObj name="Equation" r:id="rId15" imgW="965160" imgH="393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C47E0398-98B2-FB45-1C5D-8E5676FE2A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6656" y="5193008"/>
                        <a:ext cx="2271713" cy="9353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9ACE5BAF-B694-3D18-F536-73184CD467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497137"/>
              </p:ext>
            </p:extLst>
          </p:nvPr>
        </p:nvGraphicFramePr>
        <p:xfrm>
          <a:off x="4384643" y="5395746"/>
          <a:ext cx="1619146" cy="411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98400" imgH="177480" progId="Equation.DSMT4">
                  <p:embed/>
                </p:oleObj>
              </mc:Choice>
              <mc:Fallback>
                <p:oleObj name="Equation" r:id="rId17" imgW="6984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384643" y="5395746"/>
                        <a:ext cx="1619146" cy="4116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621931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 advClick="0" advTm="3000">
        <p15:prstTrans prst="drape"/>
      </p:transition>
    </mc:Choice>
    <mc:Fallback xmlns="">
      <p:transition spd="slow" advClick="0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6" grpId="0" animBg="1"/>
      <p:bldP spid="2" grpId="0" animBg="1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3B139FDD-2323-817A-FC97-F52F558E3662}"/>
              </a:ext>
            </a:extLst>
          </p:cNvPr>
          <p:cNvSpPr/>
          <p:nvPr/>
        </p:nvSpPr>
        <p:spPr>
          <a:xfrm>
            <a:off x="514699" y="4171552"/>
            <a:ext cx="1175896" cy="591818"/>
          </a:xfrm>
          <a:prstGeom prst="roundRect">
            <a:avLst/>
          </a:prstGeom>
          <a:ln w="381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ectangle: Rounded Corners 39">
            <a:extLst>
              <a:ext uri="{FF2B5EF4-FFF2-40B4-BE49-F238E27FC236}">
                <a16:creationId xmlns:a16="http://schemas.microsoft.com/office/drawing/2014/main" id="{56A83C5F-95CC-2891-8047-7FAC8B817590}"/>
              </a:ext>
            </a:extLst>
          </p:cNvPr>
          <p:cNvSpPr/>
          <p:nvPr/>
        </p:nvSpPr>
        <p:spPr>
          <a:xfrm>
            <a:off x="10910026" y="3291695"/>
            <a:ext cx="1286537" cy="1889905"/>
          </a:xfrm>
          <a:prstGeom prst="roundRect">
            <a:avLst/>
          </a:prstGeom>
          <a:ln w="381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: Rounded Corners 38">
            <a:extLst>
              <a:ext uri="{FF2B5EF4-FFF2-40B4-BE49-F238E27FC236}">
                <a16:creationId xmlns:a16="http://schemas.microsoft.com/office/drawing/2014/main" id="{90BD030E-CF7D-C7F9-4AE0-1E12179EA901}"/>
              </a:ext>
            </a:extLst>
          </p:cNvPr>
          <p:cNvSpPr/>
          <p:nvPr/>
        </p:nvSpPr>
        <p:spPr>
          <a:xfrm>
            <a:off x="4841260" y="4631941"/>
            <a:ext cx="1372097" cy="1957358"/>
          </a:xfrm>
          <a:prstGeom prst="roundRect">
            <a:avLst/>
          </a:prstGeom>
          <a:ln w="381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Explosion: 14 Points 1">
            <a:extLst>
              <a:ext uri="{FF2B5EF4-FFF2-40B4-BE49-F238E27FC236}">
                <a16:creationId xmlns:a16="http://schemas.microsoft.com/office/drawing/2014/main" id="{4C175A23-3E26-3EED-7849-55B3D36B6398}"/>
              </a:ext>
            </a:extLst>
          </p:cNvPr>
          <p:cNvSpPr/>
          <p:nvPr/>
        </p:nvSpPr>
        <p:spPr>
          <a:xfrm>
            <a:off x="0" y="-149135"/>
            <a:ext cx="5379720" cy="1203960"/>
          </a:xfrm>
          <a:prstGeom prst="irregularSeal2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M VỤ 2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D54B83EF-7EBA-A760-7C8D-66968E44C008}"/>
              </a:ext>
            </a:extLst>
          </p:cNvPr>
          <p:cNvSpPr/>
          <p:nvPr/>
        </p:nvSpPr>
        <p:spPr>
          <a:xfrm>
            <a:off x="339090" y="1086131"/>
            <a:ext cx="11670030" cy="16793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38100">
            <a:noFill/>
            <a:prstDash val="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)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ẳng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48. 12 = 64. 9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ta 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a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ế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64. 12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</a:p>
          <a:p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)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ẳng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i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d = </a:t>
            </a:r>
            <a:r>
              <a:rPr lang="en-US" sz="2600" b="1" i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c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ta 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a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ế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i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d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 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a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ế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i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d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ặc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i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b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ặc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i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c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F469647-F278-2395-78B1-E8B334618139}"/>
              </a:ext>
            </a:extLst>
          </p:cNvPr>
          <p:cNvSpPr txBox="1"/>
          <p:nvPr/>
        </p:nvSpPr>
        <p:spPr>
          <a:xfrm>
            <a:off x="188523" y="2823529"/>
            <a:ext cx="173355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F177009F-BC69-47C4-F4B9-9643B485B8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482960"/>
              </p:ext>
            </p:extLst>
          </p:nvPr>
        </p:nvGraphicFramePr>
        <p:xfrm>
          <a:off x="2536436" y="3291695"/>
          <a:ext cx="1485153" cy="826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11000" imgH="393480" progId="Equation.DSMT4">
                  <p:embed/>
                </p:oleObj>
              </mc:Choice>
              <mc:Fallback>
                <p:oleObj name="Equation" r:id="rId2" imgW="711000" imgH="393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F177009F-BC69-47C4-F4B9-9643B485B8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6436" y="3291695"/>
                        <a:ext cx="1485153" cy="8267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C47E0398-98B2-FB45-1C5D-8E5676FE2A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648038"/>
              </p:ext>
            </p:extLst>
          </p:nvPr>
        </p:nvGraphicFramePr>
        <p:xfrm>
          <a:off x="3514674" y="4631940"/>
          <a:ext cx="2659431" cy="902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68200" imgH="393480" progId="Equation.DSMT4">
                  <p:embed/>
                </p:oleObj>
              </mc:Choice>
              <mc:Fallback>
                <p:oleObj name="Equation" r:id="rId4" imgW="1168200" imgH="393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C47E0398-98B2-FB45-1C5D-8E5676FE2A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674" y="4631940"/>
                        <a:ext cx="2659431" cy="9023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5825BFC0-6E7E-6A14-830A-473DAA508B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494564"/>
              </p:ext>
            </p:extLst>
          </p:nvPr>
        </p:nvGraphicFramePr>
        <p:xfrm>
          <a:off x="188524" y="3308638"/>
          <a:ext cx="2243660" cy="817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79280" imgH="393480" progId="Equation.DSMT4">
                  <p:embed/>
                </p:oleObj>
              </mc:Choice>
              <mc:Fallback>
                <p:oleObj name="Equation" r:id="rId6" imgW="1079280" imgH="393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5825BFC0-6E7E-6A14-830A-473DAA508B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8524" y="3308638"/>
                        <a:ext cx="2243660" cy="8176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9ACE5BAF-B694-3D18-F536-73184CD467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863231"/>
              </p:ext>
            </p:extLst>
          </p:nvPr>
        </p:nvGraphicFramePr>
        <p:xfrm>
          <a:off x="188524" y="4264558"/>
          <a:ext cx="1406270" cy="449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34680" imgH="203040" progId="Equation.DSMT4">
                  <p:embed/>
                </p:oleObj>
              </mc:Choice>
              <mc:Fallback>
                <p:oleObj name="Equation" r:id="rId8" imgW="634680" imgH="20304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9ACE5BAF-B694-3D18-F536-73184CD467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8524" y="4264558"/>
                        <a:ext cx="1406270" cy="4490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id="{22F3D590-9666-11E4-2764-74AD084D1C91}"/>
              </a:ext>
            </a:extLst>
          </p:cNvPr>
          <p:cNvSpPr txBox="1"/>
          <p:nvPr/>
        </p:nvSpPr>
        <p:spPr>
          <a:xfrm>
            <a:off x="97494" y="4813146"/>
            <a:ext cx="3440704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Chia 2 vế cho </a:t>
            </a:r>
            <a:r>
              <a:rPr lang="nl-NL" sz="26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d</a:t>
            </a:r>
            <a:r>
              <a:rPr lang="nl-NL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ta có </a:t>
            </a:r>
            <a:endParaRPr lang="en-US" sz="2600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EAD1E883-B69A-515A-A5F6-C2B5CAA8A9F3}"/>
              </a:ext>
            </a:extLst>
          </p:cNvPr>
          <p:cNvSpPr txBox="1"/>
          <p:nvPr/>
        </p:nvSpPr>
        <p:spPr>
          <a:xfrm>
            <a:off x="129396" y="5861443"/>
            <a:ext cx="3440704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Chia 2 vế cho </a:t>
            </a:r>
            <a:r>
              <a:rPr lang="nl-NL" sz="26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d</a:t>
            </a:r>
            <a:r>
              <a:rPr lang="nl-NL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ta có </a:t>
            </a:r>
            <a:endParaRPr lang="en-US" sz="2600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9662B3E0-3A90-1F0E-79B6-E0EA2EE2C01C}"/>
              </a:ext>
            </a:extLst>
          </p:cNvPr>
          <p:cNvSpPr txBox="1"/>
          <p:nvPr/>
        </p:nvSpPr>
        <p:spPr>
          <a:xfrm>
            <a:off x="6319113" y="3447073"/>
            <a:ext cx="3440704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Chia 2 vế cho </a:t>
            </a:r>
            <a:r>
              <a:rPr lang="nl-NL" sz="26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b</a:t>
            </a:r>
            <a:r>
              <a:rPr lang="nl-NL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ta có </a:t>
            </a:r>
            <a:endParaRPr lang="en-US" sz="2600" dirty="0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1459A2F-A8BF-4452-AEDC-B542F18E50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985386"/>
              </p:ext>
            </p:extLst>
          </p:nvPr>
        </p:nvGraphicFramePr>
        <p:xfrm>
          <a:off x="3514674" y="5705283"/>
          <a:ext cx="2581326" cy="884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55700" imgH="393700" progId="Equation.DSMT4">
                  <p:embed/>
                </p:oleObj>
              </mc:Choice>
              <mc:Fallback>
                <p:oleObj name="Equation" r:id="rId10" imgW="11557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674" y="5705283"/>
                        <a:ext cx="2581326" cy="8840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AB47D7B8-46CD-D2A3-52D3-8560559C3D4F}"/>
              </a:ext>
            </a:extLst>
          </p:cNvPr>
          <p:cNvCxnSpPr>
            <a:cxnSpLocks/>
          </p:cNvCxnSpPr>
          <p:nvPr/>
        </p:nvCxnSpPr>
        <p:spPr>
          <a:xfrm>
            <a:off x="6291463" y="3425917"/>
            <a:ext cx="0" cy="342900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0A4BDDF7-237F-350D-C827-1C434DC41A6A}"/>
              </a:ext>
            </a:extLst>
          </p:cNvPr>
          <p:cNvSpPr txBox="1"/>
          <p:nvPr/>
        </p:nvSpPr>
        <p:spPr>
          <a:xfrm>
            <a:off x="6318567" y="4343499"/>
            <a:ext cx="3440704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Chia 2 vế cho </a:t>
            </a:r>
            <a:r>
              <a:rPr lang="nl-NL" sz="26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c</a:t>
            </a:r>
            <a:r>
              <a:rPr lang="nl-NL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ta có </a:t>
            </a:r>
            <a:endParaRPr lang="en-US" sz="2600" dirty="0"/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FCB4E01E-9875-657D-7A9D-309B760BC1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752797"/>
              </p:ext>
            </p:extLst>
          </p:nvPr>
        </p:nvGraphicFramePr>
        <p:xfrm>
          <a:off x="9702875" y="3344410"/>
          <a:ext cx="2439831" cy="835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55700" imgH="393700" progId="Equation.DSMT4">
                  <p:embed/>
                </p:oleObj>
              </mc:Choice>
              <mc:Fallback>
                <p:oleObj name="Equation" r:id="rId12" imgW="11557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02875" y="3344410"/>
                        <a:ext cx="2439831" cy="8355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0A9D25D4-07FB-F982-A0F5-782D0E3689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242869"/>
              </p:ext>
            </p:extLst>
          </p:nvPr>
        </p:nvGraphicFramePr>
        <p:xfrm>
          <a:off x="9751623" y="4264558"/>
          <a:ext cx="2342336" cy="802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55700" imgH="393700" progId="Equation.DSMT4">
                  <p:embed/>
                </p:oleObj>
              </mc:Choice>
              <mc:Fallback>
                <p:oleObj name="Equation" r:id="rId14" imgW="11557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1623" y="4264558"/>
                        <a:ext cx="2342336" cy="8021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80" name="Picture 8" descr="Tâm sự Nhật Bản - Ôn luyện N1 &quot;dục tốc bất đạt&quot; - EK Group">
            <a:extLst>
              <a:ext uri="{FF2B5EF4-FFF2-40B4-BE49-F238E27FC236}">
                <a16:creationId xmlns:a16="http://schemas.microsoft.com/office/drawing/2014/main" id="{A576F0EA-D085-0E02-B181-A76210270D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0125" y="5239925"/>
            <a:ext cx="2952750" cy="1543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7542935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 advClick="0" advTm="3000">
        <p15:prstTrans prst="peelOff"/>
      </p:transition>
    </mc:Choice>
    <mc:Fallback xmlns="">
      <p:transition spd="slow" advClick="0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5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2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7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0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0" grpId="0" animBg="1"/>
      <p:bldP spid="39" grpId="0" animBg="1"/>
      <p:bldP spid="2" grpId="0" animBg="1"/>
      <p:bldP spid="12" grpId="0" animBg="1"/>
      <p:bldP spid="10" grpId="0"/>
      <p:bldP spid="30" grpId="0"/>
      <p:bldP spid="31" grpId="0"/>
      <p:bldP spid="32" grpId="0"/>
      <p:bldP spid="3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>
            <a:extLst>
              <a:ext uri="{FF2B5EF4-FFF2-40B4-BE49-F238E27FC236}">
                <a16:creationId xmlns:a16="http://schemas.microsoft.com/office/drawing/2014/main" id="{A1AD2CD7-0AE0-A2F4-6568-D9ECD3D8853B}"/>
              </a:ext>
            </a:extLst>
          </p:cNvPr>
          <p:cNvSpPr/>
          <p:nvPr/>
        </p:nvSpPr>
        <p:spPr>
          <a:xfrm>
            <a:off x="2681002" y="4352184"/>
            <a:ext cx="7343775" cy="1644476"/>
          </a:xfrm>
          <a:prstGeom prst="rect">
            <a:avLst/>
          </a:prstGeom>
          <a:blipFill>
            <a:blip r:embed="rId2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67864F9-D516-C86E-4231-85DA887E95B0}"/>
              </a:ext>
            </a:extLst>
          </p:cNvPr>
          <p:cNvSpPr txBox="1"/>
          <p:nvPr/>
        </p:nvSpPr>
        <p:spPr>
          <a:xfrm>
            <a:off x="99332" y="0"/>
            <a:ext cx="11993336" cy="52322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nl-NL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§1. TỈ LỆ THỨC – DÃY TỈ SỐ BẰNG NHAU</a:t>
            </a:r>
            <a:endParaRPr lang="vi-VN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370342D-A061-3CF0-4037-01AAFF9E4070}"/>
              </a:ext>
            </a:extLst>
          </p:cNvPr>
          <p:cNvSpPr txBox="1"/>
          <p:nvPr/>
        </p:nvSpPr>
        <p:spPr>
          <a:xfrm>
            <a:off x="472440" y="879455"/>
            <a:ext cx="6096000" cy="12926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.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ệ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endParaRPr lang="en-US" sz="26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)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ệ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endParaRPr lang="en-US" sz="2600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6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6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6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: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E4BEEEA4-2EF7-67AC-1F0E-814321978529}"/>
              </a:ext>
            </a:extLst>
          </p:cNvPr>
          <p:cNvGrpSpPr/>
          <p:nvPr/>
        </p:nvGrpSpPr>
        <p:grpSpPr>
          <a:xfrm>
            <a:off x="4315255" y="2200098"/>
            <a:ext cx="4038170" cy="1075908"/>
            <a:chOff x="4315255" y="2200098"/>
            <a:chExt cx="4038170" cy="1075908"/>
          </a:xfrm>
        </p:grpSpPr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BC80E82-B17E-DF9B-719B-EEFDE237AD24}"/>
                </a:ext>
              </a:extLst>
            </p:cNvPr>
            <p:cNvSpPr/>
            <p:nvPr/>
          </p:nvSpPr>
          <p:spPr>
            <a:xfrm>
              <a:off x="4315255" y="2200098"/>
              <a:ext cx="3895725" cy="1075908"/>
            </a:xfrm>
            <a:prstGeom prst="rect">
              <a:avLst/>
            </a:prstGeom>
            <a:blipFill>
              <a:blip r:embed="rId2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2">
              <a:extLst>
                <a:ext uri="{FF2B5EF4-FFF2-40B4-BE49-F238E27FC236}">
                  <a16:creationId xmlns:a16="http://schemas.microsoft.com/office/drawing/2014/main" id="{D74A9D25-E7B4-12F3-BDBF-0407DF5539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0574" y="2415692"/>
              <a:ext cx="1608767" cy="492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6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ếu</a:t>
              </a:r>
              <a:r>
                <a:rPr kumimoji="0" lang="en-US" altLang="en-US" sz="2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A1BA9BBD-928E-3FCB-B165-7BA240F77D5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9915229"/>
                </p:ext>
              </p:extLst>
            </p:nvPr>
          </p:nvGraphicFramePr>
          <p:xfrm>
            <a:off x="5404957" y="2255701"/>
            <a:ext cx="947933" cy="8976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18918" imgH="393529" progId="Equation.DSMT4">
                    <p:embed/>
                  </p:oleObj>
                </mc:Choice>
                <mc:Fallback>
                  <p:oleObj name="Equation" r:id="rId3" imgW="418918" imgH="393529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4957" y="2255701"/>
                          <a:ext cx="947933" cy="89766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Rectangle 3">
              <a:extLst>
                <a:ext uri="{FF2B5EF4-FFF2-40B4-BE49-F238E27FC236}">
                  <a16:creationId xmlns:a16="http://schemas.microsoft.com/office/drawing/2014/main" id="{0A8FB987-2AA6-B2E1-2697-0FD068EB87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52890" y="2458311"/>
              <a:ext cx="2000535" cy="492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en-US" sz="2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thì </a:t>
              </a:r>
              <a:r>
                <a:rPr kumimoji="0" lang="nl-NL" altLang="en-US" sz="26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ad = bc</a:t>
              </a:r>
              <a:endParaRPr kumimoji="0" lang="nl-NL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8FD8057B-246B-05FB-9529-2C70F9D86525}"/>
              </a:ext>
            </a:extLst>
          </p:cNvPr>
          <p:cNvSpPr txBox="1"/>
          <p:nvPr/>
        </p:nvSpPr>
        <p:spPr>
          <a:xfrm>
            <a:off x="539115" y="3716628"/>
            <a:ext cx="1956435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6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6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: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DC2BA22D-DDA9-CBE4-92A5-281E5BE74D49}"/>
              </a:ext>
            </a:extLst>
          </p:cNvPr>
          <p:cNvGrpSpPr/>
          <p:nvPr/>
        </p:nvGrpSpPr>
        <p:grpSpPr>
          <a:xfrm>
            <a:off x="2862499" y="4451826"/>
            <a:ext cx="6980782" cy="1526719"/>
            <a:chOff x="853440" y="4334069"/>
            <a:chExt cx="6980782" cy="1526719"/>
          </a:xfrm>
        </p:grpSpPr>
        <p:sp>
          <p:nvSpPr>
            <p:cNvPr id="11" name="Rectangle 5">
              <a:extLst>
                <a:ext uri="{FF2B5EF4-FFF2-40B4-BE49-F238E27FC236}">
                  <a16:creationId xmlns:a16="http://schemas.microsoft.com/office/drawing/2014/main" id="{2C875B31-E323-9B1C-E498-1ACFD2DF09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3440" y="4343497"/>
              <a:ext cx="822661" cy="492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ếu</a:t>
              </a:r>
              <a:r>
                <a:rPr kumimoji="0" lang="nl-NL" altLang="en-US" sz="2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kumimoji="0" lang="nl-NL" altLang="en-US" sz="2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6E63CBF3-2D38-89FD-4ED9-BE7F7AA2094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3143952"/>
                </p:ext>
              </p:extLst>
            </p:nvPr>
          </p:nvGraphicFramePr>
          <p:xfrm>
            <a:off x="1581088" y="4364439"/>
            <a:ext cx="3142207" cy="4727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371600" imgH="203200" progId="Equation.DSMT4">
                    <p:embed/>
                  </p:oleObj>
                </mc:Choice>
                <mc:Fallback>
                  <p:oleObj name="Equation" r:id="rId5" imgW="1371600" imgH="2032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1088" y="4364439"/>
                          <a:ext cx="3142207" cy="47278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Rectangle 6">
              <a:extLst>
                <a:ext uri="{FF2B5EF4-FFF2-40B4-BE49-F238E27FC236}">
                  <a16:creationId xmlns:a16="http://schemas.microsoft.com/office/drawing/2014/main" id="{F1EC2B93-FF43-1C39-8534-83EC77A3E5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92015" y="4334069"/>
              <a:ext cx="3142207" cy="492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en-US" sz="2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hì ta có các tỉ lệ thức:</a:t>
              </a:r>
              <a:endParaRPr kumimoji="0" lang="nl-NL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id="{08CB266C-8940-1F37-0A6D-0E90ED1E733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2050993"/>
                </p:ext>
              </p:extLst>
            </p:nvPr>
          </p:nvGraphicFramePr>
          <p:xfrm>
            <a:off x="1552574" y="4970366"/>
            <a:ext cx="4908006" cy="8904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184400" imgH="393700" progId="Equation.DSMT4">
                    <p:embed/>
                  </p:oleObj>
                </mc:Choice>
                <mc:Fallback>
                  <p:oleObj name="Equation" r:id="rId7" imgW="2184400" imgH="3937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2574" y="4970366"/>
                          <a:ext cx="4908006" cy="89042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54369642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 advClick="0" advTm="3000">
        <p15:prstTrans prst="fallOver"/>
      </p:transition>
    </mc:Choice>
    <mc:Fallback xmlns="">
      <p:transition spd="slow" advClick="0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4" grpId="0"/>
      <p:bldP spid="1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24</TotalTime>
  <Words>733</Words>
  <PresentationFormat>Widescreen</PresentationFormat>
  <Paragraphs>106</Paragraphs>
  <Slides>16</Slides>
  <Notes>3</Notes>
  <HiddenSlides>0</HiddenSlides>
  <MMClips>2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5" baseType="lpstr">
      <vt:lpstr>Arial</vt:lpstr>
      <vt:lpstr>Arial Rounded MT Bold</vt:lpstr>
      <vt:lpstr>Calibri</vt:lpstr>
      <vt:lpstr>Calibri Light</vt:lpstr>
      <vt:lpstr>Impact</vt:lpstr>
      <vt:lpstr>Open Sans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2-07-14T11:55:04Z</dcterms:created>
  <dcterms:modified xsi:type="dcterms:W3CDTF">2022-07-22T11:56:25Z</dcterms:modified>
</cp:coreProperties>
</file>